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mp3" ContentType="audio/m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2.xml" ContentType="application/vnd.openxmlformats-officedocument.theme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theme/theme3.xml" ContentType="application/vnd.openxmlformats-officedocument.theme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theme/theme4.xml" ContentType="application/vnd.openxmlformats-officedocument.theme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theme/theme5.xml" ContentType="application/vnd.openxmlformats-officedocument.theme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30517d808ef8484f" Type="http://schemas.microsoft.com/office/2007/relationships/ui/extensibility" Target="customUI/customUI14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  <p:sldMasterId id="2147483953" r:id="rId2"/>
    <p:sldMasterId id="2147483965" r:id="rId3"/>
    <p:sldMasterId id="2147483977" r:id="rId4"/>
    <p:sldMasterId id="2147483989" r:id="rId5"/>
    <p:sldMasterId id="2147484001" r:id="rId6"/>
  </p:sldMasterIdLst>
  <p:notesMasterIdLst>
    <p:notesMasterId r:id="rId32"/>
  </p:notesMasterIdLst>
  <p:sldIdLst>
    <p:sldId id="299" r:id="rId7"/>
    <p:sldId id="440" r:id="rId8"/>
    <p:sldId id="439" r:id="rId9"/>
    <p:sldId id="442" r:id="rId10"/>
    <p:sldId id="258" r:id="rId11"/>
    <p:sldId id="473" r:id="rId12"/>
    <p:sldId id="259" r:id="rId13"/>
    <p:sldId id="280" r:id="rId14"/>
    <p:sldId id="414" r:id="rId15"/>
    <p:sldId id="438" r:id="rId16"/>
    <p:sldId id="470" r:id="rId17"/>
    <p:sldId id="412" r:id="rId18"/>
    <p:sldId id="471" r:id="rId19"/>
    <p:sldId id="472" r:id="rId20"/>
    <p:sldId id="281" r:id="rId21"/>
    <p:sldId id="447" r:id="rId22"/>
    <p:sldId id="282" r:id="rId23"/>
    <p:sldId id="451" r:id="rId24"/>
    <p:sldId id="340" r:id="rId25"/>
    <p:sldId id="474" r:id="rId26"/>
    <p:sldId id="455" r:id="rId27"/>
    <p:sldId id="456" r:id="rId28"/>
    <p:sldId id="458" r:id="rId29"/>
    <p:sldId id="459" r:id="rId30"/>
    <p:sldId id="464" r:id="rId31"/>
  </p:sldIdLst>
  <p:sldSz cx="12192000" cy="6858000"/>
  <p:notesSz cx="6858000" cy="9144000"/>
  <p:custDataLst>
    <p:tags r:id="rId33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ạ Thị Mai" initials="TTM" lastIdx="13" clrIdx="0">
    <p:extLst>
      <p:ext uri="{19B8F6BF-5375-455C-9EA6-DF929625EA0E}">
        <p15:presenceInfo xmlns:p15="http://schemas.microsoft.com/office/powerpoint/2012/main" userId="Tạ Thị Mai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66FFFF"/>
    <a:srgbClr val="9900CC"/>
    <a:srgbClr val="9A8EDF"/>
    <a:srgbClr val="00CCFF"/>
    <a:srgbClr val="0BA2E5"/>
    <a:srgbClr val="BC7A1A"/>
    <a:srgbClr val="C47812"/>
    <a:srgbClr val="4E32F4"/>
    <a:srgbClr val="5D2E7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050" autoAdjust="0"/>
  </p:normalViewPr>
  <p:slideViewPr>
    <p:cSldViewPr snapToGrid="0">
      <p:cViewPr varScale="1">
        <p:scale>
          <a:sx n="63" d="100"/>
          <a:sy n="63" d="100"/>
        </p:scale>
        <p:origin x="804" y="5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24" d="100"/>
        <a:sy n="124" d="100"/>
      </p:scale>
      <p:origin x="0" y="-2361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2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5.xml"/><Relationship Id="rId34" Type="http://schemas.openxmlformats.org/officeDocument/2006/relationships/commentAuthors" Target="commentAuthors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tags" Target="tags/tag1.xml"/><Relationship Id="rId38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29" Type="http://schemas.openxmlformats.org/officeDocument/2006/relationships/slide" Target="slides/slide23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notesMaster" Target="notesMasters/notesMaster1.xml"/><Relationship Id="rId37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viewProps" Target="viewProps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slide" Target="slides/slide2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presProps" Target="presProp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2-07-08T20:00:31.673" idx="2">
    <p:pos x="7572" y="-220"/>
    <p:text/>
    <p:extLst>
      <p:ext uri="{C676402C-5697-4E1C-873F-D02D1690AC5C}">
        <p15:threadingInfo xmlns:p15="http://schemas.microsoft.com/office/powerpoint/2012/main" timeZoneBias="-420"/>
      </p:ext>
    </p:extLst>
  </p:cm>
  <p:cm authorId="1" dt="2022-07-08T20:00:50.244" idx="3">
    <p:pos x="10" y="10"/>
    <p:text>chữ năng lực , phẩm chất, mục tiêu cần đạt hôi lóa , khó nhìn.</p:text>
    <p:extLst>
      <p:ext uri="{C676402C-5697-4E1C-873F-D02D1690AC5C}">
        <p15:threadingInfo xmlns:p15="http://schemas.microsoft.com/office/powerpoint/2012/main" timeZoneBias="-420"/>
      </p:ext>
    </p:extLst>
  </p:cm>
</p:cmLst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FC6FCD7-EFBD-4423-A572-392E990DAE12}" type="datetimeFigureOut">
              <a:rPr lang="en-US" smtClean="0"/>
              <a:t>10/22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C37FF0D-3108-4406-A6C2-4DB64F8245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74166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83E69D8-B908-4072-8F4C-9FB1A7EA58D5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046880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90430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547289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252992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655951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111930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E1CD010-A9A3-4117-BFBF-9C1583B3E14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146474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39573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50410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163295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797184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859113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40012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089310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71220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98B41A-B8E0-4D65-9AD5-CAC9AA41014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80DCD7B-49F3-41C3-A3E5-03BD9178966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7E90928-7051-4176-AF43-FB46B448AF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470B8-96F8-42D0-9FB1-FD414F8B4E30}" type="datetime1">
              <a:rPr lang="en-US" smtClean="0"/>
              <a:t>10/2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9C6C36D-9F2D-4132-AB2A-99D6F38ED6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3FC725-0F22-43D9-B218-40E06E2434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77854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CDCB1E-B8B3-4099-9998-B1DEAD5CDF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CC9C89E-B954-4BBD-8FC6-63D9712106C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3413943-8E2C-479E-A890-4082F72A6B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A4B6EE-3F1C-40A8-BAA7-D8D1D25FA34D}" type="datetime1">
              <a:rPr lang="en-US" smtClean="0"/>
              <a:t>10/2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5B604B0-3DBA-4D52-ADB2-DC5CEF4419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5661FA0-D26F-4FFC-8850-74922A3389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32173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9F595F7-9D7D-4C85-9C99-BE194AFE637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649E8BE-C4BA-4237-B360-FC4943A3130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070A49F-B64E-4D0D-BB32-EA3E8F2640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49DCD-488C-48E6-B562-9E2144C6FF46}" type="datetime1">
              <a:rPr lang="en-US" smtClean="0"/>
              <a:t>10/2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8FDC6AD-EC63-4D87-9E40-7B7D6340B1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73CB9E5-01A1-4ED1-B801-129D0CB752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472207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FCB7EC7-6610-4C5A-B94A-C0FE1DC1DB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0A1F14-DA11-4E43-87F3-BE07CCE51531}" type="datetime1">
              <a:rPr lang="en-US" smtClean="0"/>
              <a:t>10/22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D86F19C-D440-4F57-9BDC-07395BAFA9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8DEB811-DCFD-4CC2-A7DD-FDD13157F4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578052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11164467" y="852650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164467" y="1804497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58561450"/>
      </p:ext>
    </p:extLst>
  </p:cSld>
  <p:clrMapOvr>
    <a:masterClrMapping/>
  </p:clrMapOvr>
  <p:transition spd="slow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1203219-0ED5-4CAD-8F16-4E3B3502CB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27D59-6977-44DD-8E4E-5EC5FBCC1A34}" type="datetime1">
              <a:rPr lang="en-US" smtClean="0"/>
              <a:t>10/22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A89BAB-B41F-4760-996E-A658ABD611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85E896-6A31-4981-B626-05CE0AE3B7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837630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7454484-8038-40A1-A8F6-6E672B55E9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829C2E-4D1E-4F59-91D1-95B83ABEEBF7}" type="datetime1">
              <a:rPr lang="en-US" smtClean="0"/>
              <a:t>10/22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0FC74CE-79B6-4B2B-9C3C-FB9E11250D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BDF9EEF-DFF9-4634-AC52-6B7FC573CB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976537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E0CB401-6D82-4712-B9E2-C59E35209B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746A1F-9E99-4E72-9D09-5F6A6C41B36D}" type="datetime1">
              <a:rPr lang="en-US" smtClean="0"/>
              <a:t>10/22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B04DB14-2C5A-43F3-8064-E7F713324E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B52E516-77F2-401D-B9B5-9210EF442D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189698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8139E17-5C6E-4A2B-BB0E-4DAE9E5CDF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3F7B2-BB06-4C2C-A0BF-C3C4D1F4133B}" type="datetime1">
              <a:rPr lang="en-US" smtClean="0"/>
              <a:t>10/22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B4A3704-8A44-465E-8FF3-26CB1F40A6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FA5BFB1-52BA-4AC8-85AB-F8756C77D7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405615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2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</p:spTree>
    <p:extLst>
      <p:ext uri="{BB962C8B-B14F-4D97-AF65-F5344CB8AC3E}">
        <p14:creationId xmlns:p14="http://schemas.microsoft.com/office/powerpoint/2010/main" val="363156424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202012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135215-4EEE-4E5B-A968-79EEC7C781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03A29C-F7DB-4788-8BFD-3796BE902E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2B1FF36-8A8A-49C7-B10C-E9298B9F86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48F3F0-BBE0-4656-ADE2-E0CA7BB6F2D1}" type="datetime1">
              <a:rPr lang="en-US" smtClean="0"/>
              <a:t>10/2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AE83C5-6936-478A-8D83-F825DE29EA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DB84EC-5F9A-4E4C-8B42-FC4F667B91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008938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7506297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2345612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0788809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5221930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4622489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561635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1652930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0666853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9662462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148460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04D7F6-D75A-44EA-A35D-0A6458C354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86560A9-2DB3-411B-B47C-0D03D579709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D983081-7714-467D-8131-EC28D3DB55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3ED7EF-0440-4F9E-A644-D13ECD56D55F}" type="datetime1">
              <a:rPr lang="en-US" smtClean="0"/>
              <a:t>10/2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C76F7C4-14FF-4DDF-8AAB-8F35F22198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5BBDED-11BF-46B1-929F-41D6C52E5A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353038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6711469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8206769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2450199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0464708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5426166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6921588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9852732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9225363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35549442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401774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D6A8D6-8773-47F2-B37A-8E0E3DEB91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6DD80F6-1881-4E46-91CF-00CA3FCDDF7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D360777-F38E-4CA0-AE52-BCAD86D9EDE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E82D241-6FC2-4676-9A13-420AA9F4CF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AE9FF7-F5C4-4B75-B312-7A2B0AADEC3E}" type="datetime1">
              <a:rPr lang="en-US" smtClean="0"/>
              <a:t>10/22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98356D7-FCE6-410D-A92A-7A8BA8D355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5A912A7-36BF-4DAA-9399-2C862647D8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496754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9896060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87468527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03839503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04767527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91840887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57116706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24951393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2351520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06055891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707099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3BF543-A3BD-421F-876C-1939A42B43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D271A23-C041-417C-B519-802BAB593E7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48CAB0E-1AB2-4697-981E-9CEED76251B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05138EE-6D9B-40CE-B2B6-0DD6C0C13CF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679275C-1CF9-411C-96FC-5311F90B422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1A8D47A-3338-4966-B6BC-8183D68CFB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B56F3-24BB-45BE-BD1E-E26A863B0966}" type="datetime1">
              <a:rPr lang="en-US" smtClean="0"/>
              <a:t>10/22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103E1FD-424A-46E2-9E37-ABFAC57999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D80C57F2-5518-4AB7-93EC-ECC2866F51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9994262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51587977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63711830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69341126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6594373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04366725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96444334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25254631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43098231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88806585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670988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BEAA2E-4234-4746-A9C1-1FB5273A94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C6E4BCC-92FE-44F8-B6CB-0B6F708788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138A9-B139-4FBA-BD61-A63595AC75F4}" type="datetime1">
              <a:rPr lang="en-US" smtClean="0"/>
              <a:t>10/22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56070D3-D412-4D85-AA7D-3B8C3B5585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B117B22-0243-4B1B-AA4A-C69D3D124E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5644670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45387191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95194159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46794382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10/2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55133197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10/2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43357453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10/2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59906656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10/2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59795484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10/2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41850806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10/2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89220022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10/2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7958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F9989D4-ED90-4AF6-8BE4-E14F8E560C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219DCA-20B6-4A7F-9287-D29CBE4F4E3E}" type="datetime1">
              <a:rPr lang="en-US" smtClean="0"/>
              <a:t>10/22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40A95EC-3B27-4D55-A125-91BD6E2B81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DDB516-8449-4C02-B990-64373DB5E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541211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10/2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98346450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10/2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44074473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10/2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17010880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10/2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75687455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2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91953821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内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组合 14"/>
          <p:cNvGrpSpPr/>
          <p:nvPr userDrawn="1"/>
        </p:nvGrpSpPr>
        <p:grpSpPr>
          <a:xfrm>
            <a:off x="10666366" y="5472803"/>
            <a:ext cx="1496284" cy="1524513"/>
            <a:chOff x="-46800" y="206536"/>
            <a:chExt cx="6530780" cy="6654858"/>
          </a:xfrm>
        </p:grpSpPr>
        <p:sp>
          <p:nvSpPr>
            <p:cNvPr id="16" name="AutoShape 2"/>
            <p:cNvSpPr>
              <a:spLocks/>
            </p:cNvSpPr>
            <p:nvPr userDrawn="1"/>
          </p:nvSpPr>
          <p:spPr bwMode="auto">
            <a:xfrm>
              <a:off x="1038879" y="1027357"/>
              <a:ext cx="4354650" cy="5834037"/>
            </a:xfrm>
            <a:custGeom>
              <a:avLst/>
              <a:gdLst>
                <a:gd name="T0" fmla="*/ 1048398 w 20607"/>
                <a:gd name="T1" fmla="*/ 3881437 h 21337"/>
                <a:gd name="T2" fmla="*/ 1133597 w 20607"/>
                <a:gd name="T3" fmla="*/ 2299356 h 21337"/>
                <a:gd name="T4" fmla="*/ 4077 w 20607"/>
                <a:gd name="T5" fmla="*/ 1625921 h 21337"/>
                <a:gd name="T6" fmla="*/ 1229481 w 20607"/>
                <a:gd name="T7" fmla="*/ 1901335 h 21337"/>
                <a:gd name="T8" fmla="*/ 1282765 w 20607"/>
                <a:gd name="T9" fmla="*/ 901188 h 21337"/>
                <a:gd name="T10" fmla="*/ 749920 w 20607"/>
                <a:gd name="T11" fmla="*/ 248127 h 21337"/>
                <a:gd name="T12" fmla="*/ 1346735 w 20607"/>
                <a:gd name="T13" fmla="*/ 574657 h 21337"/>
                <a:gd name="T14" fmla="*/ 1794240 w 20607"/>
                <a:gd name="T15" fmla="*/ 3092 h 21337"/>
                <a:gd name="T16" fmla="*/ 1527818 w 20607"/>
                <a:gd name="T17" fmla="*/ 758387 h 21337"/>
                <a:gd name="T18" fmla="*/ 1762185 w 20607"/>
                <a:gd name="T19" fmla="*/ 1952452 h 21337"/>
                <a:gd name="T20" fmla="*/ 2891705 w 20607"/>
                <a:gd name="T21" fmla="*/ 1472752 h 21337"/>
                <a:gd name="T22" fmla="*/ 1826155 w 20607"/>
                <a:gd name="T23" fmla="*/ 2278982 h 21337"/>
                <a:gd name="T24" fmla="*/ 1836840 w 20607"/>
                <a:gd name="T25" fmla="*/ 3881437 h 21337"/>
                <a:gd name="T26" fmla="*/ 1048398 w 20607"/>
                <a:gd name="T27" fmla="*/ 3881437 h 2133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20607" h="21337">
                  <a:moveTo>
                    <a:pt x="7457" y="21337"/>
                  </a:moveTo>
                  <a:cubicBezTo>
                    <a:pt x="7457" y="21337"/>
                    <a:pt x="10109" y="14324"/>
                    <a:pt x="8063" y="12640"/>
                  </a:cubicBezTo>
                  <a:cubicBezTo>
                    <a:pt x="4425" y="9779"/>
                    <a:pt x="-425" y="9050"/>
                    <a:pt x="29" y="8938"/>
                  </a:cubicBezTo>
                  <a:cubicBezTo>
                    <a:pt x="2909" y="8377"/>
                    <a:pt x="7532" y="11238"/>
                    <a:pt x="8745" y="10452"/>
                  </a:cubicBezTo>
                  <a:cubicBezTo>
                    <a:pt x="9730" y="9835"/>
                    <a:pt x="9882" y="6301"/>
                    <a:pt x="9124" y="4954"/>
                  </a:cubicBezTo>
                  <a:cubicBezTo>
                    <a:pt x="7684" y="2317"/>
                    <a:pt x="4122" y="1364"/>
                    <a:pt x="5334" y="1364"/>
                  </a:cubicBezTo>
                  <a:cubicBezTo>
                    <a:pt x="7002" y="1364"/>
                    <a:pt x="9276" y="3439"/>
                    <a:pt x="9579" y="3159"/>
                  </a:cubicBezTo>
                  <a:cubicBezTo>
                    <a:pt x="9958" y="2934"/>
                    <a:pt x="12004" y="-263"/>
                    <a:pt x="12762" y="17"/>
                  </a:cubicBezTo>
                  <a:cubicBezTo>
                    <a:pt x="12989" y="129"/>
                    <a:pt x="10867" y="1756"/>
                    <a:pt x="10867" y="4169"/>
                  </a:cubicBezTo>
                  <a:cubicBezTo>
                    <a:pt x="10867" y="6525"/>
                    <a:pt x="11246" y="11294"/>
                    <a:pt x="12534" y="10733"/>
                  </a:cubicBezTo>
                  <a:cubicBezTo>
                    <a:pt x="14732" y="9723"/>
                    <a:pt x="19052" y="7984"/>
                    <a:pt x="20568" y="8096"/>
                  </a:cubicBezTo>
                  <a:cubicBezTo>
                    <a:pt x="21175" y="8152"/>
                    <a:pt x="14429" y="10116"/>
                    <a:pt x="12989" y="12528"/>
                  </a:cubicBezTo>
                  <a:cubicBezTo>
                    <a:pt x="11777" y="14548"/>
                    <a:pt x="12459" y="20663"/>
                    <a:pt x="13065" y="21337"/>
                  </a:cubicBezTo>
                  <a:lnTo>
                    <a:pt x="7457" y="21337"/>
                  </a:lnTo>
                  <a:close/>
                </a:path>
              </a:pathLst>
            </a:custGeom>
            <a:solidFill>
              <a:srgbClr val="BECE37"/>
            </a:solidFill>
            <a:ln w="12700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" name="AutoShape 3"/>
            <p:cNvSpPr>
              <a:spLocks/>
            </p:cNvSpPr>
            <p:nvPr userDrawn="1"/>
          </p:nvSpPr>
          <p:spPr bwMode="auto">
            <a:xfrm>
              <a:off x="3806766" y="2948175"/>
              <a:ext cx="417570" cy="598914"/>
            </a:xfrm>
            <a:custGeom>
              <a:avLst/>
              <a:gdLst>
                <a:gd name="T0" fmla="*/ 152974 w 9894"/>
                <a:gd name="T1" fmla="*/ 398445 h 21600"/>
                <a:gd name="T2" fmla="*/ 78481 w 9894"/>
                <a:gd name="T3" fmla="*/ 0 h 21600"/>
                <a:gd name="T4" fmla="*/ 152974 w 9894"/>
                <a:gd name="T5" fmla="*/ 398445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894" h="21600">
                  <a:moveTo>
                    <a:pt x="5448" y="21599"/>
                  </a:moveTo>
                  <a:cubicBezTo>
                    <a:pt x="5448" y="21599"/>
                    <a:pt x="-4783" y="19938"/>
                    <a:pt x="2795" y="0"/>
                  </a:cubicBezTo>
                  <a:cubicBezTo>
                    <a:pt x="2795" y="0"/>
                    <a:pt x="16817" y="14399"/>
                    <a:pt x="5448" y="21599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" name="AutoShape 4"/>
            <p:cNvSpPr>
              <a:spLocks/>
            </p:cNvSpPr>
            <p:nvPr userDrawn="1"/>
          </p:nvSpPr>
          <p:spPr bwMode="auto">
            <a:xfrm>
              <a:off x="4513054" y="2616506"/>
              <a:ext cx="393709" cy="615616"/>
            </a:xfrm>
            <a:custGeom>
              <a:avLst/>
              <a:gdLst>
                <a:gd name="T0" fmla="*/ 97733 w 9611"/>
                <a:gd name="T1" fmla="*/ 409556 h 21600"/>
                <a:gd name="T2" fmla="*/ 140549 w 9611"/>
                <a:gd name="T3" fmla="*/ 0 h 21600"/>
                <a:gd name="T4" fmla="*/ 97733 w 9611"/>
                <a:gd name="T5" fmla="*/ 409556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611" h="21600">
                  <a:moveTo>
                    <a:pt x="3586" y="21599"/>
                  </a:moveTo>
                  <a:cubicBezTo>
                    <a:pt x="3586" y="21599"/>
                    <a:pt x="-5446" y="17280"/>
                    <a:pt x="5157" y="0"/>
                  </a:cubicBezTo>
                  <a:cubicBezTo>
                    <a:pt x="5157" y="0"/>
                    <a:pt x="16153" y="18900"/>
                    <a:pt x="3586" y="21599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" name="AutoShape 5"/>
            <p:cNvSpPr>
              <a:spLocks/>
            </p:cNvSpPr>
            <p:nvPr userDrawn="1"/>
          </p:nvSpPr>
          <p:spPr bwMode="auto">
            <a:xfrm>
              <a:off x="5073790" y="2334945"/>
              <a:ext cx="465291" cy="722991"/>
            </a:xfrm>
            <a:custGeom>
              <a:avLst/>
              <a:gdLst>
                <a:gd name="T0" fmla="*/ 64632 w 10585"/>
                <a:gd name="T1" fmla="*/ 480990 h 21600"/>
                <a:gd name="T2" fmla="*/ 257359 w 10585"/>
                <a:gd name="T3" fmla="*/ 0 h 21600"/>
                <a:gd name="T4" fmla="*/ 64632 w 10585"/>
                <a:gd name="T5" fmla="*/ 48099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0585" h="21600">
                  <a:moveTo>
                    <a:pt x="2210" y="21599"/>
                  </a:moveTo>
                  <a:cubicBezTo>
                    <a:pt x="2210" y="21599"/>
                    <a:pt x="-5844" y="11489"/>
                    <a:pt x="8800" y="0"/>
                  </a:cubicBezTo>
                  <a:cubicBezTo>
                    <a:pt x="8800" y="0"/>
                    <a:pt x="15756" y="19761"/>
                    <a:pt x="2210" y="21599"/>
                  </a:cubicBezTo>
                  <a:close/>
                </a:path>
              </a:pathLst>
            </a:custGeom>
            <a:gradFill rotWithShape="1">
              <a:gsLst>
                <a:gs pos="0">
                  <a:sysClr val="window" lastClr="FFFFFF"/>
                </a:gs>
                <a:gs pos="100000">
                  <a:srgbClr val="D9D9D9"/>
                </a:gs>
              </a:gsLst>
              <a:lin ang="5400000" scaled="1"/>
            </a:gradFill>
            <a:ln w="12700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" name="AutoShape 6"/>
            <p:cNvSpPr>
              <a:spLocks/>
            </p:cNvSpPr>
            <p:nvPr userDrawn="1"/>
          </p:nvSpPr>
          <p:spPr bwMode="auto">
            <a:xfrm>
              <a:off x="5732356" y="2649912"/>
              <a:ext cx="751624" cy="405638"/>
            </a:xfrm>
            <a:custGeom>
              <a:avLst/>
              <a:gdLst>
                <a:gd name="T0" fmla="*/ 778 w 19937"/>
                <a:gd name="T1" fmla="*/ 168005 h 14258"/>
                <a:gd name="T2" fmla="*/ 500037 w 19937"/>
                <a:gd name="T3" fmla="*/ 24909 h 14258"/>
                <a:gd name="T4" fmla="*/ 372570 w 19937"/>
                <a:gd name="T5" fmla="*/ 178226 h 14258"/>
                <a:gd name="T6" fmla="*/ 778 w 19937"/>
                <a:gd name="T7" fmla="*/ 168005 h 1425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937" h="14258">
                  <a:moveTo>
                    <a:pt x="31" y="8876"/>
                  </a:moveTo>
                  <a:cubicBezTo>
                    <a:pt x="31" y="8876"/>
                    <a:pt x="-1663" y="-4084"/>
                    <a:pt x="19936" y="1316"/>
                  </a:cubicBezTo>
                  <a:cubicBezTo>
                    <a:pt x="19936" y="1316"/>
                    <a:pt x="17819" y="4016"/>
                    <a:pt x="14854" y="9416"/>
                  </a:cubicBezTo>
                  <a:cubicBezTo>
                    <a:pt x="11889" y="14276"/>
                    <a:pt x="2995" y="17515"/>
                    <a:pt x="31" y="8876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" name="AutoShape 7"/>
            <p:cNvSpPr>
              <a:spLocks/>
            </p:cNvSpPr>
            <p:nvPr userDrawn="1"/>
          </p:nvSpPr>
          <p:spPr bwMode="auto">
            <a:xfrm>
              <a:off x="5488973" y="3346656"/>
              <a:ext cx="649021" cy="372233"/>
            </a:xfrm>
            <a:custGeom>
              <a:avLst/>
              <a:gdLst>
                <a:gd name="T0" fmla="*/ 101230 w 19438"/>
                <a:gd name="T1" fmla="*/ 0 h 16645"/>
                <a:gd name="T2" fmla="*/ 431800 w 19438"/>
                <a:gd name="T3" fmla="*/ 207330 h 16645"/>
                <a:gd name="T4" fmla="*/ 47916 w 19438"/>
                <a:gd name="T5" fmla="*/ 165864 h 16645"/>
                <a:gd name="T6" fmla="*/ 101230 w 19438"/>
                <a:gd name="T7" fmla="*/ 0 h 1664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438" h="16645">
                  <a:moveTo>
                    <a:pt x="4557" y="0"/>
                  </a:moveTo>
                  <a:cubicBezTo>
                    <a:pt x="4557" y="0"/>
                    <a:pt x="17038" y="2090"/>
                    <a:pt x="19438" y="13935"/>
                  </a:cubicBezTo>
                  <a:cubicBezTo>
                    <a:pt x="19438" y="13935"/>
                    <a:pt x="11277" y="21599"/>
                    <a:pt x="2157" y="11148"/>
                  </a:cubicBezTo>
                  <a:cubicBezTo>
                    <a:pt x="-2162" y="5574"/>
                    <a:pt x="717" y="696"/>
                    <a:pt x="4557" y="0"/>
                  </a:cubicBezTo>
                  <a:close/>
                </a:path>
              </a:pathLst>
            </a:custGeom>
            <a:solidFill>
              <a:srgbClr val="FFBF53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" name="AutoShape 8"/>
            <p:cNvSpPr>
              <a:spLocks/>
            </p:cNvSpPr>
            <p:nvPr userDrawn="1"/>
          </p:nvSpPr>
          <p:spPr bwMode="auto">
            <a:xfrm>
              <a:off x="5042770" y="3675939"/>
              <a:ext cx="529716" cy="503469"/>
            </a:xfrm>
            <a:custGeom>
              <a:avLst/>
              <a:gdLst>
                <a:gd name="T0" fmla="*/ 36000 w 20049"/>
                <a:gd name="T1" fmla="*/ 28683 h 18650"/>
                <a:gd name="T2" fmla="*/ 257485 w 20049"/>
                <a:gd name="T3" fmla="*/ 59305 h 18650"/>
                <a:gd name="T4" fmla="*/ 352425 w 20049"/>
                <a:gd name="T5" fmla="*/ 334944 h 18650"/>
                <a:gd name="T6" fmla="*/ 25453 w 20049"/>
                <a:gd name="T7" fmla="*/ 181813 h 18650"/>
                <a:gd name="T8" fmla="*/ 36000 w 20049"/>
                <a:gd name="T9" fmla="*/ 28683 h 186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049" h="18650">
                  <a:moveTo>
                    <a:pt x="2048" y="1597"/>
                  </a:moveTo>
                  <a:cubicBezTo>
                    <a:pt x="2048" y="1597"/>
                    <a:pt x="8649" y="-2950"/>
                    <a:pt x="14648" y="3302"/>
                  </a:cubicBezTo>
                  <a:cubicBezTo>
                    <a:pt x="20049" y="8986"/>
                    <a:pt x="18848" y="15807"/>
                    <a:pt x="20049" y="18649"/>
                  </a:cubicBezTo>
                  <a:cubicBezTo>
                    <a:pt x="20049" y="18649"/>
                    <a:pt x="6848" y="16944"/>
                    <a:pt x="1448" y="10123"/>
                  </a:cubicBezTo>
                  <a:cubicBezTo>
                    <a:pt x="-1551" y="6144"/>
                    <a:pt x="848" y="3302"/>
                    <a:pt x="2048" y="1597"/>
                  </a:cubicBezTo>
                  <a:close/>
                </a:path>
              </a:pathLst>
            </a:custGeom>
            <a:solidFill>
              <a:srgbClr val="FFBF53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" name="AutoShape 9"/>
            <p:cNvSpPr>
              <a:spLocks/>
            </p:cNvSpPr>
            <p:nvPr userDrawn="1"/>
          </p:nvSpPr>
          <p:spPr bwMode="auto">
            <a:xfrm>
              <a:off x="4577480" y="4007607"/>
              <a:ext cx="563121" cy="474837"/>
            </a:xfrm>
            <a:custGeom>
              <a:avLst/>
              <a:gdLst>
                <a:gd name="T0" fmla="*/ 31648 w 16064"/>
                <a:gd name="T1" fmla="*/ 10489 h 17680"/>
                <a:gd name="T2" fmla="*/ 288894 w 16064"/>
                <a:gd name="T3" fmla="*/ 81587 h 17680"/>
                <a:gd name="T4" fmla="*/ 374627 w 16064"/>
                <a:gd name="T5" fmla="*/ 315180 h 17680"/>
                <a:gd name="T6" fmla="*/ 31648 w 16064"/>
                <a:gd name="T7" fmla="*/ 10489 h 1768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6064" h="17680">
                  <a:moveTo>
                    <a:pt x="1357" y="587"/>
                  </a:moveTo>
                  <a:cubicBezTo>
                    <a:pt x="1357" y="587"/>
                    <a:pt x="8710" y="-2255"/>
                    <a:pt x="12387" y="4566"/>
                  </a:cubicBezTo>
                  <a:cubicBezTo>
                    <a:pt x="16063" y="10818"/>
                    <a:pt x="14685" y="15366"/>
                    <a:pt x="16063" y="17639"/>
                  </a:cubicBezTo>
                  <a:cubicBezTo>
                    <a:pt x="16063" y="17639"/>
                    <a:pt x="-5536" y="19345"/>
                    <a:pt x="1357" y="587"/>
                  </a:cubicBezTo>
                  <a:close/>
                </a:path>
              </a:pathLst>
            </a:custGeom>
            <a:gradFill rotWithShape="1">
              <a:gsLst>
                <a:gs pos="0">
                  <a:sysClr val="window" lastClr="FFFFFF"/>
                </a:gs>
                <a:gs pos="100000">
                  <a:srgbClr val="D9D9D9"/>
                </a:gs>
              </a:gsLst>
              <a:lin ang="5400000" scaled="1"/>
            </a:gradFill>
            <a:ln w="12700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" name="AutoShape 10"/>
            <p:cNvSpPr>
              <a:spLocks/>
            </p:cNvSpPr>
            <p:nvPr userDrawn="1"/>
          </p:nvSpPr>
          <p:spPr bwMode="auto">
            <a:xfrm>
              <a:off x="1874018" y="2948175"/>
              <a:ext cx="393709" cy="553577"/>
            </a:xfrm>
            <a:custGeom>
              <a:avLst/>
              <a:gdLst>
                <a:gd name="T0" fmla="*/ 64765 w 12554"/>
                <a:gd name="T1" fmla="*/ 358088 h 19439"/>
                <a:gd name="T2" fmla="*/ 257911 w 12554"/>
                <a:gd name="T3" fmla="*/ 0 h 19439"/>
                <a:gd name="T4" fmla="*/ 257911 w 12554"/>
                <a:gd name="T5" fmla="*/ 173928 h 19439"/>
                <a:gd name="T6" fmla="*/ 64765 w 12554"/>
                <a:gd name="T7" fmla="*/ 358088 h 1943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2554" h="19439">
                  <a:moveTo>
                    <a:pt x="3104" y="18900"/>
                  </a:moveTo>
                  <a:cubicBezTo>
                    <a:pt x="3104" y="18900"/>
                    <a:pt x="-8210" y="10260"/>
                    <a:pt x="12361" y="0"/>
                  </a:cubicBezTo>
                  <a:cubicBezTo>
                    <a:pt x="12361" y="0"/>
                    <a:pt x="11847" y="4320"/>
                    <a:pt x="12361" y="9180"/>
                  </a:cubicBezTo>
                  <a:cubicBezTo>
                    <a:pt x="13389" y="13500"/>
                    <a:pt x="10304" y="21599"/>
                    <a:pt x="3104" y="18900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" name="AutoShape 11"/>
            <p:cNvSpPr>
              <a:spLocks/>
            </p:cNvSpPr>
            <p:nvPr userDrawn="1"/>
          </p:nvSpPr>
          <p:spPr bwMode="auto">
            <a:xfrm>
              <a:off x="1384866" y="2673773"/>
              <a:ext cx="391322" cy="627546"/>
            </a:xfrm>
            <a:custGeom>
              <a:avLst/>
              <a:gdLst>
                <a:gd name="T0" fmla="*/ 37685 w 13741"/>
                <a:gd name="T1" fmla="*/ 369406 h 20925"/>
                <a:gd name="T2" fmla="*/ 102314 w 13741"/>
                <a:gd name="T3" fmla="*/ 61554 h 20925"/>
                <a:gd name="T4" fmla="*/ 220770 w 13741"/>
                <a:gd name="T5" fmla="*/ 0 h 20925"/>
                <a:gd name="T6" fmla="*/ 188465 w 13741"/>
                <a:gd name="T7" fmla="*/ 400193 h 20925"/>
                <a:gd name="T8" fmla="*/ 37685 w 13741"/>
                <a:gd name="T9" fmla="*/ 369406 h 209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741" h="20925">
                  <a:moveTo>
                    <a:pt x="1989" y="18514"/>
                  </a:moveTo>
                  <a:cubicBezTo>
                    <a:pt x="1989" y="18514"/>
                    <a:pt x="-4263" y="10800"/>
                    <a:pt x="5400" y="3085"/>
                  </a:cubicBezTo>
                  <a:cubicBezTo>
                    <a:pt x="7673" y="1542"/>
                    <a:pt x="11652" y="0"/>
                    <a:pt x="11652" y="0"/>
                  </a:cubicBezTo>
                  <a:cubicBezTo>
                    <a:pt x="11652" y="0"/>
                    <a:pt x="17337" y="15942"/>
                    <a:pt x="9947" y="20057"/>
                  </a:cubicBezTo>
                  <a:cubicBezTo>
                    <a:pt x="7105" y="21599"/>
                    <a:pt x="3694" y="21085"/>
                    <a:pt x="1989" y="18514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" name="AutoShape 12"/>
            <p:cNvSpPr>
              <a:spLocks/>
            </p:cNvSpPr>
            <p:nvPr userDrawn="1"/>
          </p:nvSpPr>
          <p:spPr bwMode="auto">
            <a:xfrm>
              <a:off x="740616" y="2583101"/>
              <a:ext cx="408024" cy="641863"/>
            </a:xfrm>
            <a:custGeom>
              <a:avLst/>
              <a:gdLst>
                <a:gd name="T0" fmla="*/ 147495 w 14722"/>
                <a:gd name="T1" fmla="*/ 426471 h 21125"/>
                <a:gd name="T2" fmla="*/ 39866 w 14722"/>
                <a:gd name="T3" fmla="*/ 152298 h 21125"/>
                <a:gd name="T4" fmla="*/ 125977 w 14722"/>
                <a:gd name="T5" fmla="*/ 0 h 21125"/>
                <a:gd name="T6" fmla="*/ 201319 w 14722"/>
                <a:gd name="T7" fmla="*/ 111687 h 21125"/>
                <a:gd name="T8" fmla="*/ 147495 w 14722"/>
                <a:gd name="T9" fmla="*/ 426471 h 211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4722" h="21125">
                  <a:moveTo>
                    <a:pt x="7999" y="21097"/>
                  </a:moveTo>
                  <a:cubicBezTo>
                    <a:pt x="2162" y="21600"/>
                    <a:pt x="-3092" y="15069"/>
                    <a:pt x="2162" y="7534"/>
                  </a:cubicBezTo>
                  <a:cubicBezTo>
                    <a:pt x="6832" y="0"/>
                    <a:pt x="6832" y="0"/>
                    <a:pt x="6832" y="0"/>
                  </a:cubicBezTo>
                  <a:cubicBezTo>
                    <a:pt x="6832" y="0"/>
                    <a:pt x="9167" y="3516"/>
                    <a:pt x="10918" y="5525"/>
                  </a:cubicBezTo>
                  <a:cubicBezTo>
                    <a:pt x="14421" y="10046"/>
                    <a:pt x="18507" y="21097"/>
                    <a:pt x="7999" y="21097"/>
                  </a:cubicBezTo>
                  <a:close/>
                </a:path>
              </a:pathLst>
            </a:custGeom>
            <a:solidFill>
              <a:srgbClr val="FFBF53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" name="AutoShape 13"/>
            <p:cNvSpPr>
              <a:spLocks/>
            </p:cNvSpPr>
            <p:nvPr userDrawn="1"/>
          </p:nvSpPr>
          <p:spPr bwMode="auto">
            <a:xfrm>
              <a:off x="-46800" y="3172469"/>
              <a:ext cx="782643" cy="379392"/>
            </a:xfrm>
            <a:custGeom>
              <a:avLst/>
              <a:gdLst>
                <a:gd name="T0" fmla="*/ 520184 w 21189"/>
                <a:gd name="T1" fmla="*/ 157142 h 15674"/>
                <a:gd name="T2" fmla="*/ 95544 w 21189"/>
                <a:gd name="T3" fmla="*/ 34366 h 15674"/>
                <a:gd name="T4" fmla="*/ 0 w 21189"/>
                <a:gd name="T5" fmla="*/ 105980 h 15674"/>
                <a:gd name="T6" fmla="*/ 244143 w 21189"/>
                <a:gd name="T7" fmla="*/ 249208 h 15674"/>
                <a:gd name="T8" fmla="*/ 520184 w 21189"/>
                <a:gd name="T9" fmla="*/ 157142 h 1567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189" h="15674">
                  <a:moveTo>
                    <a:pt x="21168" y="9758"/>
                  </a:moveTo>
                  <a:cubicBezTo>
                    <a:pt x="21168" y="9758"/>
                    <a:pt x="12959" y="-5489"/>
                    <a:pt x="3888" y="2134"/>
                  </a:cubicBezTo>
                  <a:cubicBezTo>
                    <a:pt x="3888" y="2134"/>
                    <a:pt x="1296" y="5311"/>
                    <a:pt x="0" y="6581"/>
                  </a:cubicBezTo>
                  <a:cubicBezTo>
                    <a:pt x="0" y="6581"/>
                    <a:pt x="4320" y="14840"/>
                    <a:pt x="9935" y="15475"/>
                  </a:cubicBezTo>
                  <a:cubicBezTo>
                    <a:pt x="15119" y="16111"/>
                    <a:pt x="21599" y="15475"/>
                    <a:pt x="21168" y="9758"/>
                  </a:cubicBezTo>
                  <a:close/>
                </a:path>
              </a:pathLst>
            </a:custGeom>
            <a:gradFill rotWithShape="1">
              <a:gsLst>
                <a:gs pos="0">
                  <a:sysClr val="window" lastClr="FFFFFF"/>
                </a:gs>
                <a:gs pos="100000">
                  <a:srgbClr val="D9D9D9"/>
                </a:gs>
              </a:gsLst>
              <a:lin ang="5400000" scaled="1"/>
            </a:gradFill>
            <a:ln w="12700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" name="AutoShape 14"/>
            <p:cNvSpPr>
              <a:spLocks/>
            </p:cNvSpPr>
            <p:nvPr userDrawn="1"/>
          </p:nvSpPr>
          <p:spPr bwMode="auto">
            <a:xfrm>
              <a:off x="611766" y="3652078"/>
              <a:ext cx="613230" cy="560735"/>
            </a:xfrm>
            <a:custGeom>
              <a:avLst/>
              <a:gdLst>
                <a:gd name="T0" fmla="*/ 295532 w 20364"/>
                <a:gd name="T1" fmla="*/ 1467 h 21100"/>
                <a:gd name="T2" fmla="*/ 73868 w 20364"/>
                <a:gd name="T3" fmla="*/ 187256 h 21100"/>
                <a:gd name="T4" fmla="*/ 0 w 20364"/>
                <a:gd name="T5" fmla="*/ 373044 h 21100"/>
                <a:gd name="T6" fmla="*/ 401075 w 20364"/>
                <a:gd name="T7" fmla="*/ 197581 h 21100"/>
                <a:gd name="T8" fmla="*/ 295532 w 20364"/>
                <a:gd name="T9" fmla="*/ 1467 h 211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364" h="21100">
                  <a:moveTo>
                    <a:pt x="14751" y="83"/>
                  </a:moveTo>
                  <a:cubicBezTo>
                    <a:pt x="12117" y="83"/>
                    <a:pt x="4214" y="2418"/>
                    <a:pt x="3687" y="10591"/>
                  </a:cubicBezTo>
                  <a:cubicBezTo>
                    <a:pt x="2634" y="18181"/>
                    <a:pt x="0" y="21099"/>
                    <a:pt x="0" y="21099"/>
                  </a:cubicBezTo>
                  <a:cubicBezTo>
                    <a:pt x="0" y="21099"/>
                    <a:pt x="18439" y="19932"/>
                    <a:pt x="20019" y="11175"/>
                  </a:cubicBezTo>
                  <a:cubicBezTo>
                    <a:pt x="21599" y="1835"/>
                    <a:pt x="17385" y="-500"/>
                    <a:pt x="14751" y="83"/>
                  </a:cubicBezTo>
                  <a:close/>
                </a:path>
              </a:pathLst>
            </a:custGeom>
            <a:solidFill>
              <a:srgbClr val="FFBF53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" name="AutoShape 15"/>
            <p:cNvSpPr>
              <a:spLocks/>
            </p:cNvSpPr>
            <p:nvPr userDrawn="1"/>
          </p:nvSpPr>
          <p:spPr bwMode="auto">
            <a:xfrm>
              <a:off x="1315667" y="3947955"/>
              <a:ext cx="529716" cy="596527"/>
            </a:xfrm>
            <a:custGeom>
              <a:avLst/>
              <a:gdLst>
                <a:gd name="T0" fmla="*/ 245334 w 11653"/>
                <a:gd name="T1" fmla="*/ 19646 h 19110"/>
                <a:gd name="T2" fmla="*/ 31151 w 11653"/>
                <a:gd name="T3" fmla="*/ 396875 h 19110"/>
                <a:gd name="T4" fmla="*/ 245334 w 11653"/>
                <a:gd name="T5" fmla="*/ 19646 h 1911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1653" h="19110">
                  <a:moveTo>
                    <a:pt x="8112" y="946"/>
                  </a:moveTo>
                  <a:cubicBezTo>
                    <a:pt x="3863" y="-2490"/>
                    <a:pt x="-2510" y="3400"/>
                    <a:pt x="1030" y="19110"/>
                  </a:cubicBezTo>
                  <a:cubicBezTo>
                    <a:pt x="1030" y="19110"/>
                    <a:pt x="19090" y="10273"/>
                    <a:pt x="8112" y="946"/>
                  </a:cubicBezTo>
                  <a:close/>
                </a:path>
              </a:pathLst>
            </a:custGeom>
            <a:gradFill rotWithShape="1">
              <a:gsLst>
                <a:gs pos="0">
                  <a:sysClr val="window" lastClr="FFFFFF"/>
                </a:gs>
                <a:gs pos="100000">
                  <a:srgbClr val="D9D9D9"/>
                </a:gs>
              </a:gsLst>
              <a:lin ang="5400000" scaled="1"/>
            </a:gradFill>
            <a:ln w="12700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" name="AutoShape 16"/>
            <p:cNvSpPr>
              <a:spLocks/>
            </p:cNvSpPr>
            <p:nvPr userDrawn="1"/>
          </p:nvSpPr>
          <p:spPr bwMode="auto">
            <a:xfrm>
              <a:off x="3663600" y="206536"/>
              <a:ext cx="472449" cy="703902"/>
            </a:xfrm>
            <a:custGeom>
              <a:avLst/>
              <a:gdLst>
                <a:gd name="T0" fmla="*/ 67128 w 13523"/>
                <a:gd name="T1" fmla="*/ 449800 h 18670"/>
                <a:gd name="T2" fmla="*/ 270092 w 13523"/>
                <a:gd name="T3" fmla="*/ 0 h 18670"/>
                <a:gd name="T4" fmla="*/ 312814 w 13523"/>
                <a:gd name="T5" fmla="*/ 173780 h 18670"/>
                <a:gd name="T6" fmla="*/ 67128 w 13523"/>
                <a:gd name="T7" fmla="*/ 449800 h 1867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3523" h="18670">
                  <a:moveTo>
                    <a:pt x="2888" y="17932"/>
                  </a:moveTo>
                  <a:cubicBezTo>
                    <a:pt x="2888" y="17932"/>
                    <a:pt x="-7682" y="8558"/>
                    <a:pt x="11620" y="0"/>
                  </a:cubicBezTo>
                  <a:cubicBezTo>
                    <a:pt x="11620" y="0"/>
                    <a:pt x="12998" y="3260"/>
                    <a:pt x="13458" y="6928"/>
                  </a:cubicBezTo>
                  <a:cubicBezTo>
                    <a:pt x="13917" y="10596"/>
                    <a:pt x="12079" y="21599"/>
                    <a:pt x="2888" y="17932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" name="AutoShape 17"/>
            <p:cNvSpPr>
              <a:spLocks/>
            </p:cNvSpPr>
            <p:nvPr userDrawn="1"/>
          </p:nvSpPr>
          <p:spPr bwMode="auto">
            <a:xfrm>
              <a:off x="3083775" y="440375"/>
              <a:ext cx="424727" cy="665724"/>
            </a:xfrm>
            <a:custGeom>
              <a:avLst/>
              <a:gdLst>
                <a:gd name="T0" fmla="*/ 251649 w 16246"/>
                <a:gd name="T1" fmla="*/ 413107 h 20641"/>
                <a:gd name="T2" fmla="*/ 144297 w 16246"/>
                <a:gd name="T3" fmla="*/ 110830 h 20641"/>
                <a:gd name="T4" fmla="*/ 4766 w 16246"/>
                <a:gd name="T5" fmla="*/ 0 h 20641"/>
                <a:gd name="T6" fmla="*/ 4766 w 16246"/>
                <a:gd name="T7" fmla="*/ 191426 h 20641"/>
                <a:gd name="T8" fmla="*/ 101369 w 16246"/>
                <a:gd name="T9" fmla="*/ 433256 h 20641"/>
                <a:gd name="T10" fmla="*/ 251649 w 16246"/>
                <a:gd name="T11" fmla="*/ 413107 h 2064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6246" h="20641">
                  <a:moveTo>
                    <a:pt x="14468" y="19252"/>
                  </a:moveTo>
                  <a:cubicBezTo>
                    <a:pt x="14468" y="19252"/>
                    <a:pt x="21257" y="11739"/>
                    <a:pt x="8296" y="5165"/>
                  </a:cubicBezTo>
                  <a:cubicBezTo>
                    <a:pt x="1508" y="1408"/>
                    <a:pt x="274" y="0"/>
                    <a:pt x="274" y="0"/>
                  </a:cubicBezTo>
                  <a:cubicBezTo>
                    <a:pt x="274" y="0"/>
                    <a:pt x="-343" y="6573"/>
                    <a:pt x="274" y="8921"/>
                  </a:cubicBezTo>
                  <a:cubicBezTo>
                    <a:pt x="274" y="11269"/>
                    <a:pt x="-343" y="17843"/>
                    <a:pt x="5828" y="20191"/>
                  </a:cubicBezTo>
                  <a:cubicBezTo>
                    <a:pt x="10148" y="21600"/>
                    <a:pt x="14468" y="19252"/>
                    <a:pt x="14468" y="19252"/>
                  </a:cubicBezTo>
                  <a:close/>
                </a:path>
              </a:pathLst>
            </a:custGeom>
            <a:solidFill>
              <a:srgbClr val="02B3C5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" name="AutoShape 18"/>
            <p:cNvSpPr>
              <a:spLocks/>
            </p:cNvSpPr>
            <p:nvPr userDrawn="1"/>
          </p:nvSpPr>
          <p:spPr bwMode="auto">
            <a:xfrm>
              <a:off x="3842558" y="1046446"/>
              <a:ext cx="689585" cy="377005"/>
            </a:xfrm>
            <a:custGeom>
              <a:avLst/>
              <a:gdLst>
                <a:gd name="T0" fmla="*/ 20914 w 19743"/>
                <a:gd name="T1" fmla="*/ 65328 h 11814"/>
                <a:gd name="T2" fmla="*/ 458764 w 19743"/>
                <a:gd name="T3" fmla="*/ 197832 h 11814"/>
                <a:gd name="T4" fmla="*/ 52959 w 19743"/>
                <a:gd name="T5" fmla="*/ 208023 h 11814"/>
                <a:gd name="T6" fmla="*/ 20914 w 19743"/>
                <a:gd name="T7" fmla="*/ 65328 h 1181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743" h="11814">
                  <a:moveTo>
                    <a:pt x="900" y="3077"/>
                  </a:moveTo>
                  <a:cubicBezTo>
                    <a:pt x="900" y="3077"/>
                    <a:pt x="12389" y="-7002"/>
                    <a:pt x="19742" y="9318"/>
                  </a:cubicBezTo>
                  <a:cubicBezTo>
                    <a:pt x="19742" y="9318"/>
                    <a:pt x="11011" y="14598"/>
                    <a:pt x="2279" y="9798"/>
                  </a:cubicBezTo>
                  <a:cubicBezTo>
                    <a:pt x="-1857" y="7878"/>
                    <a:pt x="900" y="4038"/>
                    <a:pt x="900" y="3077"/>
                  </a:cubicBezTo>
                  <a:close/>
                </a:path>
              </a:pathLst>
            </a:custGeom>
            <a:solidFill>
              <a:srgbClr val="FFBF53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" name="AutoShape 19"/>
            <p:cNvSpPr>
              <a:spLocks/>
            </p:cNvSpPr>
            <p:nvPr userDrawn="1"/>
          </p:nvSpPr>
          <p:spPr bwMode="auto">
            <a:xfrm>
              <a:off x="3506115" y="1638202"/>
              <a:ext cx="739693" cy="353144"/>
            </a:xfrm>
            <a:custGeom>
              <a:avLst/>
              <a:gdLst>
                <a:gd name="T0" fmla="*/ 767 w 21174"/>
                <a:gd name="T1" fmla="*/ 120504 h 12449"/>
                <a:gd name="T2" fmla="*/ 492102 w 21174"/>
                <a:gd name="T3" fmla="*/ 59337 h 12449"/>
                <a:gd name="T4" fmla="*/ 342563 w 21174"/>
                <a:gd name="T5" fmla="*/ 161251 h 12449"/>
                <a:gd name="T6" fmla="*/ 767 w 21174"/>
                <a:gd name="T7" fmla="*/ 120504 h 1244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174" h="12449">
                  <a:moveTo>
                    <a:pt x="33" y="6385"/>
                  </a:moveTo>
                  <a:cubicBezTo>
                    <a:pt x="-426" y="3685"/>
                    <a:pt x="3710" y="-4415"/>
                    <a:pt x="21173" y="3144"/>
                  </a:cubicBezTo>
                  <a:cubicBezTo>
                    <a:pt x="21173" y="3144"/>
                    <a:pt x="17037" y="6925"/>
                    <a:pt x="14739" y="8544"/>
                  </a:cubicBezTo>
                  <a:cubicBezTo>
                    <a:pt x="12442" y="10704"/>
                    <a:pt x="493" y="17184"/>
                    <a:pt x="33" y="6385"/>
                  </a:cubicBezTo>
                  <a:close/>
                </a:path>
              </a:pathLst>
            </a:custGeom>
            <a:solidFill>
              <a:srgbClr val="02B3C5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4" name="AutoShape 20"/>
            <p:cNvSpPr>
              <a:spLocks/>
            </p:cNvSpPr>
            <p:nvPr userDrawn="1"/>
          </p:nvSpPr>
          <p:spPr bwMode="auto">
            <a:xfrm>
              <a:off x="3539521" y="2201323"/>
              <a:ext cx="653794" cy="508241"/>
            </a:xfrm>
            <a:custGeom>
              <a:avLst/>
              <a:gdLst>
                <a:gd name="T0" fmla="*/ 1930 w 21180"/>
                <a:gd name="T1" fmla="*/ 193334 h 18889"/>
                <a:gd name="T2" fmla="*/ 361042 w 21180"/>
                <a:gd name="T3" fmla="*/ 0 h 18889"/>
                <a:gd name="T4" fmla="*/ 434954 w 21180"/>
                <a:gd name="T5" fmla="*/ 0 h 18889"/>
                <a:gd name="T6" fmla="*/ 244843 w 21180"/>
                <a:gd name="T7" fmla="*/ 315438 h 18889"/>
                <a:gd name="T8" fmla="*/ 1930 w 21180"/>
                <a:gd name="T9" fmla="*/ 193334 h 1888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180" h="18889">
                  <a:moveTo>
                    <a:pt x="94" y="10800"/>
                  </a:moveTo>
                  <a:cubicBezTo>
                    <a:pt x="-420" y="7957"/>
                    <a:pt x="608" y="0"/>
                    <a:pt x="17580" y="0"/>
                  </a:cubicBezTo>
                  <a:cubicBezTo>
                    <a:pt x="17580" y="0"/>
                    <a:pt x="20151" y="568"/>
                    <a:pt x="21179" y="0"/>
                  </a:cubicBezTo>
                  <a:cubicBezTo>
                    <a:pt x="21179" y="0"/>
                    <a:pt x="18094" y="13073"/>
                    <a:pt x="11922" y="17621"/>
                  </a:cubicBezTo>
                  <a:cubicBezTo>
                    <a:pt x="5751" y="21599"/>
                    <a:pt x="608" y="15347"/>
                    <a:pt x="94" y="10800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" name="AutoShape 21"/>
            <p:cNvSpPr>
              <a:spLocks/>
            </p:cNvSpPr>
            <p:nvPr userDrawn="1"/>
          </p:nvSpPr>
          <p:spPr bwMode="auto">
            <a:xfrm>
              <a:off x="2165123" y="2473340"/>
              <a:ext cx="734921" cy="427113"/>
            </a:xfrm>
            <a:custGeom>
              <a:avLst/>
              <a:gdLst>
                <a:gd name="T0" fmla="*/ 486225 w 20815"/>
                <a:gd name="T1" fmla="*/ 156920 h 18748"/>
                <a:gd name="T2" fmla="*/ 158536 w 20815"/>
                <a:gd name="T3" fmla="*/ 3441 h 18748"/>
                <a:gd name="T4" fmla="*/ 0 w 20815"/>
                <a:gd name="T5" fmla="*/ 23902 h 18748"/>
                <a:gd name="T6" fmla="*/ 253695 w 20815"/>
                <a:gd name="T7" fmla="*/ 279691 h 18748"/>
                <a:gd name="T8" fmla="*/ 486225 w 20815"/>
                <a:gd name="T9" fmla="*/ 156920 h 187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15" h="18748">
                  <a:moveTo>
                    <a:pt x="20699" y="10353"/>
                  </a:moveTo>
                  <a:cubicBezTo>
                    <a:pt x="20699" y="10353"/>
                    <a:pt x="19799" y="-1797"/>
                    <a:pt x="6749" y="227"/>
                  </a:cubicBezTo>
                  <a:cubicBezTo>
                    <a:pt x="6749" y="227"/>
                    <a:pt x="899" y="2252"/>
                    <a:pt x="0" y="1577"/>
                  </a:cubicBezTo>
                  <a:cubicBezTo>
                    <a:pt x="0" y="1577"/>
                    <a:pt x="4499" y="16428"/>
                    <a:pt x="10800" y="18453"/>
                  </a:cubicBezTo>
                  <a:cubicBezTo>
                    <a:pt x="17099" y="19803"/>
                    <a:pt x="21600" y="16428"/>
                    <a:pt x="20699" y="10353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" name="AutoShape 22"/>
            <p:cNvSpPr>
              <a:spLocks/>
            </p:cNvSpPr>
            <p:nvPr userDrawn="1"/>
          </p:nvSpPr>
          <p:spPr bwMode="auto">
            <a:xfrm>
              <a:off x="1826296" y="1860109"/>
              <a:ext cx="668110" cy="331670"/>
            </a:xfrm>
            <a:custGeom>
              <a:avLst/>
              <a:gdLst>
                <a:gd name="T0" fmla="*/ 436645 w 20033"/>
                <a:gd name="T1" fmla="*/ 72419 h 15680"/>
                <a:gd name="T2" fmla="*/ 74531 w 20033"/>
                <a:gd name="T3" fmla="*/ 42022 h 15680"/>
                <a:gd name="T4" fmla="*/ 0 w 20033"/>
                <a:gd name="T5" fmla="*/ 143361 h 15680"/>
                <a:gd name="T6" fmla="*/ 202336 w 20033"/>
                <a:gd name="T7" fmla="*/ 204155 h 15680"/>
                <a:gd name="T8" fmla="*/ 436645 w 20033"/>
                <a:gd name="T9" fmla="*/ 72419 h 1568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033" h="15680">
                  <a:moveTo>
                    <a:pt x="19679" y="5146"/>
                  </a:moveTo>
                  <a:cubicBezTo>
                    <a:pt x="17760" y="826"/>
                    <a:pt x="10559" y="-2773"/>
                    <a:pt x="3359" y="2986"/>
                  </a:cubicBezTo>
                  <a:cubicBezTo>
                    <a:pt x="479" y="5866"/>
                    <a:pt x="0" y="10187"/>
                    <a:pt x="0" y="10187"/>
                  </a:cubicBezTo>
                  <a:cubicBezTo>
                    <a:pt x="0" y="10187"/>
                    <a:pt x="6239" y="12346"/>
                    <a:pt x="9119" y="14507"/>
                  </a:cubicBezTo>
                  <a:cubicBezTo>
                    <a:pt x="15360" y="18827"/>
                    <a:pt x="21600" y="10187"/>
                    <a:pt x="19679" y="5146"/>
                  </a:cubicBezTo>
                  <a:close/>
                </a:path>
              </a:pathLst>
            </a:custGeom>
            <a:solidFill>
              <a:srgbClr val="02B3C5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" name="AutoShape 23"/>
            <p:cNvSpPr>
              <a:spLocks/>
            </p:cNvSpPr>
            <p:nvPr userDrawn="1"/>
          </p:nvSpPr>
          <p:spPr bwMode="auto">
            <a:xfrm>
              <a:off x="1642565" y="822152"/>
              <a:ext cx="458133" cy="544033"/>
            </a:xfrm>
            <a:custGeom>
              <a:avLst/>
              <a:gdLst>
                <a:gd name="T0" fmla="*/ 269324 w 15070"/>
                <a:gd name="T1" fmla="*/ 347181 h 19631"/>
                <a:gd name="T2" fmla="*/ 194752 w 15070"/>
                <a:gd name="T3" fmla="*/ 91893 h 19631"/>
                <a:gd name="T4" fmla="*/ 34909 w 15070"/>
                <a:gd name="T5" fmla="*/ 0 h 19631"/>
                <a:gd name="T6" fmla="*/ 45568 w 15070"/>
                <a:gd name="T7" fmla="*/ 275699 h 19631"/>
                <a:gd name="T8" fmla="*/ 269324 w 15070"/>
                <a:gd name="T9" fmla="*/ 347181 h 196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070" h="19631">
                  <a:moveTo>
                    <a:pt x="13316" y="18830"/>
                  </a:moveTo>
                  <a:cubicBezTo>
                    <a:pt x="13316" y="18830"/>
                    <a:pt x="19111" y="9415"/>
                    <a:pt x="9629" y="4984"/>
                  </a:cubicBezTo>
                  <a:cubicBezTo>
                    <a:pt x="2780" y="1661"/>
                    <a:pt x="1726" y="0"/>
                    <a:pt x="1726" y="0"/>
                  </a:cubicBezTo>
                  <a:cubicBezTo>
                    <a:pt x="1726" y="0"/>
                    <a:pt x="-2488" y="8307"/>
                    <a:pt x="2253" y="14953"/>
                  </a:cubicBezTo>
                  <a:cubicBezTo>
                    <a:pt x="6994" y="21599"/>
                    <a:pt x="11736" y="19384"/>
                    <a:pt x="13316" y="18830"/>
                  </a:cubicBezTo>
                  <a:close/>
                </a:path>
              </a:pathLst>
            </a:custGeom>
            <a:gradFill rotWithShape="1">
              <a:gsLst>
                <a:gs pos="0">
                  <a:sysClr val="window" lastClr="FFFFFF"/>
                </a:gs>
                <a:gs pos="100000">
                  <a:srgbClr val="D9D9D9"/>
                </a:gs>
              </a:gsLst>
              <a:lin ang="5400000" scaled="1"/>
            </a:gradFill>
            <a:ln w="12700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" name="AutoShape 24"/>
            <p:cNvSpPr>
              <a:spLocks/>
            </p:cNvSpPr>
            <p:nvPr userDrawn="1"/>
          </p:nvSpPr>
          <p:spPr bwMode="auto">
            <a:xfrm>
              <a:off x="2356011" y="755341"/>
              <a:ext cx="489153" cy="670496"/>
            </a:xfrm>
            <a:custGeom>
              <a:avLst/>
              <a:gdLst>
                <a:gd name="T0" fmla="*/ 72915 w 15376"/>
                <a:gd name="T1" fmla="*/ 419155 h 20489"/>
                <a:gd name="T2" fmla="*/ 51643 w 15376"/>
                <a:gd name="T3" fmla="*/ 173784 h 20489"/>
                <a:gd name="T4" fmla="*/ 253666 w 15376"/>
                <a:gd name="T5" fmla="*/ 0 h 20489"/>
                <a:gd name="T6" fmla="*/ 296188 w 15376"/>
                <a:gd name="T7" fmla="*/ 388478 h 20489"/>
                <a:gd name="T8" fmla="*/ 72915 w 15376"/>
                <a:gd name="T9" fmla="*/ 419155 h 2048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376" h="20489">
                  <a:moveTo>
                    <a:pt x="3445" y="19252"/>
                  </a:moveTo>
                  <a:cubicBezTo>
                    <a:pt x="3445" y="19252"/>
                    <a:pt x="-3587" y="13147"/>
                    <a:pt x="2440" y="7982"/>
                  </a:cubicBezTo>
                  <a:cubicBezTo>
                    <a:pt x="8468" y="2347"/>
                    <a:pt x="11985" y="1878"/>
                    <a:pt x="11985" y="0"/>
                  </a:cubicBezTo>
                  <a:cubicBezTo>
                    <a:pt x="11985" y="0"/>
                    <a:pt x="18013" y="14086"/>
                    <a:pt x="13994" y="17843"/>
                  </a:cubicBezTo>
                  <a:cubicBezTo>
                    <a:pt x="10478" y="21599"/>
                    <a:pt x="5957" y="20660"/>
                    <a:pt x="3445" y="19252"/>
                  </a:cubicBezTo>
                  <a:close/>
                </a:path>
              </a:pathLst>
            </a:custGeom>
            <a:solidFill>
              <a:srgbClr val="FFBF53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" name="AutoShape 25"/>
            <p:cNvSpPr>
              <a:spLocks/>
            </p:cNvSpPr>
            <p:nvPr userDrawn="1"/>
          </p:nvSpPr>
          <p:spPr bwMode="auto">
            <a:xfrm>
              <a:off x="4567936" y="1602409"/>
              <a:ext cx="541646" cy="672882"/>
            </a:xfrm>
            <a:custGeom>
              <a:avLst/>
              <a:gdLst>
                <a:gd name="T0" fmla="*/ 21227 w 16671"/>
                <a:gd name="T1" fmla="*/ 388836 h 20543"/>
                <a:gd name="T2" fmla="*/ 106113 w 16671"/>
                <a:gd name="T3" fmla="*/ 122777 h 20543"/>
                <a:gd name="T4" fmla="*/ 339567 w 16671"/>
                <a:gd name="T5" fmla="*/ 0 h 20543"/>
                <a:gd name="T6" fmla="*/ 307727 w 16671"/>
                <a:gd name="T7" fmla="*/ 399079 h 20543"/>
                <a:gd name="T8" fmla="*/ 21227 w 16671"/>
                <a:gd name="T9" fmla="*/ 388836 h 2054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6671" h="20543">
                  <a:moveTo>
                    <a:pt x="982" y="17843"/>
                  </a:moveTo>
                  <a:cubicBezTo>
                    <a:pt x="982" y="17843"/>
                    <a:pt x="-2945" y="8921"/>
                    <a:pt x="4909" y="5634"/>
                  </a:cubicBezTo>
                  <a:cubicBezTo>
                    <a:pt x="13255" y="2347"/>
                    <a:pt x="15709" y="0"/>
                    <a:pt x="15709" y="0"/>
                  </a:cubicBezTo>
                  <a:cubicBezTo>
                    <a:pt x="15709" y="0"/>
                    <a:pt x="18654" y="15026"/>
                    <a:pt x="14236" y="18313"/>
                  </a:cubicBezTo>
                  <a:cubicBezTo>
                    <a:pt x="9327" y="21130"/>
                    <a:pt x="3436" y="21599"/>
                    <a:pt x="982" y="17843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" name="AutoShape 26"/>
            <p:cNvSpPr>
              <a:spLocks/>
            </p:cNvSpPr>
            <p:nvPr userDrawn="1"/>
          </p:nvSpPr>
          <p:spPr bwMode="auto">
            <a:xfrm>
              <a:off x="4577480" y="647966"/>
              <a:ext cx="410411" cy="629933"/>
            </a:xfrm>
            <a:custGeom>
              <a:avLst/>
              <a:gdLst>
                <a:gd name="T0" fmla="*/ 128757 w 19262"/>
                <a:gd name="T1" fmla="*/ 419100 h 21600"/>
                <a:gd name="T2" fmla="*/ 2055 w 19262"/>
                <a:gd name="T3" fmla="*/ 214653 h 21600"/>
                <a:gd name="T4" fmla="*/ 139318 w 19262"/>
                <a:gd name="T5" fmla="*/ 0 h 21600"/>
                <a:gd name="T6" fmla="*/ 266019 w 19262"/>
                <a:gd name="T7" fmla="*/ 204428 h 21600"/>
                <a:gd name="T8" fmla="*/ 128757 w 19262"/>
                <a:gd name="T9" fmla="*/ 419100 h 216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9262" h="21600">
                  <a:moveTo>
                    <a:pt x="9083" y="21600"/>
                  </a:moveTo>
                  <a:cubicBezTo>
                    <a:pt x="9083" y="21600"/>
                    <a:pt x="-1344" y="16331"/>
                    <a:pt x="145" y="11063"/>
                  </a:cubicBezTo>
                  <a:cubicBezTo>
                    <a:pt x="1635" y="5795"/>
                    <a:pt x="9828" y="1580"/>
                    <a:pt x="9828" y="0"/>
                  </a:cubicBezTo>
                  <a:cubicBezTo>
                    <a:pt x="9828" y="0"/>
                    <a:pt x="18021" y="6848"/>
                    <a:pt x="18766" y="10536"/>
                  </a:cubicBezTo>
                  <a:cubicBezTo>
                    <a:pt x="20256" y="13697"/>
                    <a:pt x="18766" y="21073"/>
                    <a:pt x="9083" y="21600"/>
                  </a:cubicBezTo>
                  <a:close/>
                </a:path>
              </a:pathLst>
            </a:custGeom>
            <a:solidFill>
              <a:srgbClr val="02B3C5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" name="AutoShape 27"/>
            <p:cNvSpPr>
              <a:spLocks/>
            </p:cNvSpPr>
            <p:nvPr userDrawn="1"/>
          </p:nvSpPr>
          <p:spPr bwMode="auto">
            <a:xfrm>
              <a:off x="1000701" y="1836248"/>
              <a:ext cx="436659" cy="639477"/>
            </a:xfrm>
            <a:custGeom>
              <a:avLst/>
              <a:gdLst>
                <a:gd name="T0" fmla="*/ 177114 w 12174"/>
                <a:gd name="T1" fmla="*/ 425430 h 21600"/>
                <a:gd name="T2" fmla="*/ 91182 w 12174"/>
                <a:gd name="T3" fmla="*/ 0 h 21600"/>
                <a:gd name="T4" fmla="*/ 209330 w 12174"/>
                <a:gd name="T5" fmla="*/ 111425 h 21600"/>
                <a:gd name="T6" fmla="*/ 177114 w 12174"/>
                <a:gd name="T7" fmla="*/ 425430 h 2160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2174" h="21600">
                  <a:moveTo>
                    <a:pt x="7422" y="21599"/>
                  </a:moveTo>
                  <a:cubicBezTo>
                    <a:pt x="7422" y="21599"/>
                    <a:pt x="-6528" y="17485"/>
                    <a:pt x="3821" y="0"/>
                  </a:cubicBezTo>
                  <a:cubicBezTo>
                    <a:pt x="3821" y="0"/>
                    <a:pt x="5622" y="3085"/>
                    <a:pt x="8772" y="5657"/>
                  </a:cubicBezTo>
                  <a:cubicBezTo>
                    <a:pt x="11921" y="8228"/>
                    <a:pt x="15071" y="21599"/>
                    <a:pt x="7422" y="21599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" name="AutoShape 28"/>
            <p:cNvSpPr>
              <a:spLocks/>
            </p:cNvSpPr>
            <p:nvPr userDrawn="1"/>
          </p:nvSpPr>
          <p:spPr bwMode="auto">
            <a:xfrm>
              <a:off x="167950" y="1967485"/>
              <a:ext cx="510627" cy="672882"/>
            </a:xfrm>
            <a:custGeom>
              <a:avLst/>
              <a:gdLst>
                <a:gd name="T0" fmla="*/ 144509 w 11872"/>
                <a:gd name="T1" fmla="*/ 447654 h 21600"/>
                <a:gd name="T2" fmla="*/ 80582 w 11872"/>
                <a:gd name="T3" fmla="*/ 0 h 21600"/>
                <a:gd name="T4" fmla="*/ 165828 w 11872"/>
                <a:gd name="T5" fmla="*/ 71213 h 21600"/>
                <a:gd name="T6" fmla="*/ 144509 w 11872"/>
                <a:gd name="T7" fmla="*/ 447654 h 2160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1872" h="21600">
                  <a:moveTo>
                    <a:pt x="5050" y="21599"/>
                  </a:moveTo>
                  <a:cubicBezTo>
                    <a:pt x="5050" y="21599"/>
                    <a:pt x="-4632" y="15218"/>
                    <a:pt x="2816" y="0"/>
                  </a:cubicBezTo>
                  <a:cubicBezTo>
                    <a:pt x="2816" y="0"/>
                    <a:pt x="4305" y="2454"/>
                    <a:pt x="5795" y="3436"/>
                  </a:cubicBezTo>
                  <a:cubicBezTo>
                    <a:pt x="10636" y="7363"/>
                    <a:pt x="16968" y="17181"/>
                    <a:pt x="5050" y="21599"/>
                  </a:cubicBezTo>
                  <a:close/>
                </a:path>
              </a:pathLst>
            </a:custGeom>
            <a:solidFill>
              <a:srgbClr val="02B3C5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" name="AutoShape 29"/>
            <p:cNvSpPr>
              <a:spLocks/>
            </p:cNvSpPr>
            <p:nvPr userDrawn="1"/>
          </p:nvSpPr>
          <p:spPr bwMode="auto">
            <a:xfrm>
              <a:off x="1077057" y="1036903"/>
              <a:ext cx="422342" cy="582210"/>
            </a:xfrm>
            <a:custGeom>
              <a:avLst/>
              <a:gdLst>
                <a:gd name="T0" fmla="*/ 188209 w 11448"/>
                <a:gd name="T1" fmla="*/ 387332 h 21600"/>
                <a:gd name="T2" fmla="*/ 60994 w 11448"/>
                <a:gd name="T3" fmla="*/ 0 h 21600"/>
                <a:gd name="T4" fmla="*/ 145796 w 11448"/>
                <a:gd name="T5" fmla="*/ 91727 h 21600"/>
                <a:gd name="T6" fmla="*/ 188209 w 11448"/>
                <a:gd name="T7" fmla="*/ 387332 h 2160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1448" h="21600">
                  <a:moveTo>
                    <a:pt x="7668" y="21599"/>
                  </a:moveTo>
                  <a:cubicBezTo>
                    <a:pt x="7668" y="21599"/>
                    <a:pt x="-5291" y="21599"/>
                    <a:pt x="2485" y="0"/>
                  </a:cubicBezTo>
                  <a:cubicBezTo>
                    <a:pt x="2485" y="0"/>
                    <a:pt x="4212" y="3978"/>
                    <a:pt x="5940" y="5115"/>
                  </a:cubicBezTo>
                  <a:cubicBezTo>
                    <a:pt x="7668" y="6252"/>
                    <a:pt x="16308" y="17621"/>
                    <a:pt x="7668" y="21599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46" name="AutoShape 16"/>
          <p:cNvSpPr>
            <a:spLocks/>
          </p:cNvSpPr>
          <p:nvPr userDrawn="1"/>
        </p:nvSpPr>
        <p:spPr bwMode="auto">
          <a:xfrm>
            <a:off x="637741" y="235083"/>
            <a:ext cx="220041" cy="327798"/>
          </a:xfrm>
          <a:custGeom>
            <a:avLst/>
            <a:gdLst>
              <a:gd name="T0" fmla="*/ 67128 w 13523"/>
              <a:gd name="T1" fmla="*/ 449800 h 18670"/>
              <a:gd name="T2" fmla="*/ 270092 w 13523"/>
              <a:gd name="T3" fmla="*/ 0 h 18670"/>
              <a:gd name="T4" fmla="*/ 312814 w 13523"/>
              <a:gd name="T5" fmla="*/ 173780 h 18670"/>
              <a:gd name="T6" fmla="*/ 67128 w 13523"/>
              <a:gd name="T7" fmla="*/ 449800 h 1867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3523" h="18670">
                <a:moveTo>
                  <a:pt x="2888" y="17932"/>
                </a:moveTo>
                <a:cubicBezTo>
                  <a:pt x="2888" y="17932"/>
                  <a:pt x="-7682" y="8558"/>
                  <a:pt x="11620" y="0"/>
                </a:cubicBezTo>
                <a:cubicBezTo>
                  <a:pt x="11620" y="0"/>
                  <a:pt x="12998" y="3260"/>
                  <a:pt x="13458" y="6928"/>
                </a:cubicBezTo>
                <a:cubicBezTo>
                  <a:pt x="13917" y="10596"/>
                  <a:pt x="12079" y="21599"/>
                  <a:pt x="2888" y="17932"/>
                </a:cubicBezTo>
                <a:close/>
              </a:path>
            </a:pathLst>
          </a:custGeom>
          <a:solidFill>
            <a:srgbClr val="F07474"/>
          </a:solidFill>
          <a:ln w="28575" cap="flat" cmpd="sng">
            <a:solidFill>
              <a:sysClr val="window" lastClr="FFFFFF"/>
            </a:solidFill>
            <a:round/>
            <a:headEnd/>
            <a:tailEnd/>
          </a:ln>
          <a:effectLst>
            <a:outerShdw dist="63500" dir="8100000" algn="ctr" rotWithShape="0">
              <a:srgbClr val="000000">
                <a:alpha val="25000"/>
              </a:srgbClr>
            </a:outerShdw>
          </a:effectLst>
        </p:spPr>
        <p:txBody>
          <a:bodyPr anchor="ctr"/>
          <a:lstStyle/>
          <a:p>
            <a:pPr marL="0" marR="0" lvl="0" indent="0" algn="l" defTabSz="9142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799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7" name="AutoShape 17"/>
          <p:cNvSpPr>
            <a:spLocks/>
          </p:cNvSpPr>
          <p:nvPr userDrawn="1"/>
        </p:nvSpPr>
        <p:spPr bwMode="auto">
          <a:xfrm>
            <a:off x="367688" y="343979"/>
            <a:ext cx="197816" cy="310019"/>
          </a:xfrm>
          <a:custGeom>
            <a:avLst/>
            <a:gdLst>
              <a:gd name="T0" fmla="*/ 251649 w 16246"/>
              <a:gd name="T1" fmla="*/ 413107 h 20641"/>
              <a:gd name="T2" fmla="*/ 144297 w 16246"/>
              <a:gd name="T3" fmla="*/ 110830 h 20641"/>
              <a:gd name="T4" fmla="*/ 4766 w 16246"/>
              <a:gd name="T5" fmla="*/ 0 h 20641"/>
              <a:gd name="T6" fmla="*/ 4766 w 16246"/>
              <a:gd name="T7" fmla="*/ 191426 h 20641"/>
              <a:gd name="T8" fmla="*/ 101369 w 16246"/>
              <a:gd name="T9" fmla="*/ 433256 h 20641"/>
              <a:gd name="T10" fmla="*/ 251649 w 16246"/>
              <a:gd name="T11" fmla="*/ 413107 h 2064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6246" h="20641">
                <a:moveTo>
                  <a:pt x="14468" y="19252"/>
                </a:moveTo>
                <a:cubicBezTo>
                  <a:pt x="14468" y="19252"/>
                  <a:pt x="21257" y="11739"/>
                  <a:pt x="8296" y="5165"/>
                </a:cubicBezTo>
                <a:cubicBezTo>
                  <a:pt x="1508" y="1408"/>
                  <a:pt x="274" y="0"/>
                  <a:pt x="274" y="0"/>
                </a:cubicBezTo>
                <a:cubicBezTo>
                  <a:pt x="274" y="0"/>
                  <a:pt x="-343" y="6573"/>
                  <a:pt x="274" y="8921"/>
                </a:cubicBezTo>
                <a:cubicBezTo>
                  <a:pt x="274" y="11269"/>
                  <a:pt x="-343" y="17843"/>
                  <a:pt x="5828" y="20191"/>
                </a:cubicBezTo>
                <a:cubicBezTo>
                  <a:pt x="10148" y="21600"/>
                  <a:pt x="14468" y="19252"/>
                  <a:pt x="14468" y="19252"/>
                </a:cubicBezTo>
                <a:close/>
              </a:path>
            </a:pathLst>
          </a:custGeom>
          <a:solidFill>
            <a:srgbClr val="02B3C5"/>
          </a:solidFill>
          <a:ln w="28575" cap="flat" cmpd="sng">
            <a:solidFill>
              <a:sysClr val="window" lastClr="FFFFFF"/>
            </a:solidFill>
            <a:round/>
            <a:headEnd/>
            <a:tailEnd/>
          </a:ln>
          <a:effectLst>
            <a:outerShdw dist="63500" dir="8100000" algn="ctr" rotWithShape="0">
              <a:srgbClr val="000000">
                <a:alpha val="25000"/>
              </a:srgbClr>
            </a:outerShdw>
          </a:effectLst>
        </p:spPr>
        <p:txBody>
          <a:bodyPr anchor="ctr"/>
          <a:lstStyle/>
          <a:p>
            <a:pPr marL="0" marR="0" lvl="0" indent="0" algn="l" defTabSz="9142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799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8" name="AutoShape 18"/>
          <p:cNvSpPr>
            <a:spLocks/>
          </p:cNvSpPr>
          <p:nvPr userDrawn="1"/>
        </p:nvSpPr>
        <p:spPr bwMode="auto">
          <a:xfrm>
            <a:off x="721090" y="626217"/>
            <a:ext cx="321173" cy="175566"/>
          </a:xfrm>
          <a:custGeom>
            <a:avLst/>
            <a:gdLst>
              <a:gd name="T0" fmla="*/ 20914 w 19743"/>
              <a:gd name="T1" fmla="*/ 65328 h 11814"/>
              <a:gd name="T2" fmla="*/ 458764 w 19743"/>
              <a:gd name="T3" fmla="*/ 197832 h 11814"/>
              <a:gd name="T4" fmla="*/ 52959 w 19743"/>
              <a:gd name="T5" fmla="*/ 208023 h 11814"/>
              <a:gd name="T6" fmla="*/ 20914 w 19743"/>
              <a:gd name="T7" fmla="*/ 65328 h 1181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9743" h="11814">
                <a:moveTo>
                  <a:pt x="900" y="3077"/>
                </a:moveTo>
                <a:cubicBezTo>
                  <a:pt x="900" y="3077"/>
                  <a:pt x="12389" y="-7002"/>
                  <a:pt x="19742" y="9318"/>
                </a:cubicBezTo>
                <a:cubicBezTo>
                  <a:pt x="19742" y="9318"/>
                  <a:pt x="11011" y="14598"/>
                  <a:pt x="2279" y="9798"/>
                </a:cubicBezTo>
                <a:cubicBezTo>
                  <a:pt x="-1857" y="7878"/>
                  <a:pt x="900" y="4038"/>
                  <a:pt x="900" y="3077"/>
                </a:cubicBezTo>
                <a:close/>
              </a:path>
            </a:pathLst>
          </a:custGeom>
          <a:solidFill>
            <a:srgbClr val="FFBF53"/>
          </a:solidFill>
          <a:ln w="28575" cap="flat" cmpd="sng">
            <a:solidFill>
              <a:sysClr val="window" lastClr="FFFFFF"/>
            </a:solidFill>
            <a:round/>
            <a:headEnd/>
            <a:tailEnd/>
          </a:ln>
          <a:effectLst>
            <a:outerShdw dist="63500" dir="8100000" algn="ctr" rotWithShape="0">
              <a:srgbClr val="000000">
                <a:alpha val="25000"/>
              </a:srgbClr>
            </a:outerShdw>
          </a:effectLst>
        </p:spPr>
        <p:txBody>
          <a:bodyPr anchor="ctr"/>
          <a:lstStyle/>
          <a:p>
            <a:pPr marL="0" marR="0" lvl="0" indent="0" algn="l" defTabSz="9142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799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9" name="AutoShape 15"/>
          <p:cNvSpPr>
            <a:spLocks/>
          </p:cNvSpPr>
          <p:nvPr userDrawn="1"/>
        </p:nvSpPr>
        <p:spPr bwMode="auto">
          <a:xfrm>
            <a:off x="1097711" y="196940"/>
            <a:ext cx="179436" cy="202042"/>
          </a:xfrm>
          <a:custGeom>
            <a:avLst/>
            <a:gdLst>
              <a:gd name="T0" fmla="*/ 245334 w 11653"/>
              <a:gd name="T1" fmla="*/ 19646 h 19110"/>
              <a:gd name="T2" fmla="*/ 31151 w 11653"/>
              <a:gd name="T3" fmla="*/ 396875 h 19110"/>
              <a:gd name="T4" fmla="*/ 245334 w 11653"/>
              <a:gd name="T5" fmla="*/ 19646 h 1911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1653" h="19110">
                <a:moveTo>
                  <a:pt x="8112" y="946"/>
                </a:moveTo>
                <a:cubicBezTo>
                  <a:pt x="3863" y="-2490"/>
                  <a:pt x="-2510" y="3400"/>
                  <a:pt x="1030" y="19110"/>
                </a:cubicBezTo>
                <a:cubicBezTo>
                  <a:pt x="1030" y="19110"/>
                  <a:pt x="19090" y="10273"/>
                  <a:pt x="8112" y="946"/>
                </a:cubicBezTo>
                <a:close/>
              </a:path>
            </a:pathLst>
          </a:custGeom>
          <a:gradFill rotWithShape="1">
            <a:gsLst>
              <a:gs pos="0">
                <a:sysClr val="window" lastClr="FFFFFF"/>
              </a:gs>
              <a:gs pos="100000">
                <a:srgbClr val="D9D9D9"/>
              </a:gs>
            </a:gsLst>
            <a:lin ang="5400000" scaled="1"/>
          </a:gradFill>
          <a:ln w="12700" cap="flat" cmpd="sng">
            <a:solidFill>
              <a:sysClr val="window" lastClr="FFFFFF"/>
            </a:solidFill>
            <a:round/>
            <a:headEnd/>
            <a:tailEnd/>
          </a:ln>
          <a:effectLst>
            <a:outerShdw dist="63500" dir="8100000" algn="ctr" rotWithShape="0">
              <a:srgbClr val="000000">
                <a:alpha val="25000"/>
              </a:srgbClr>
            </a:outerShdw>
          </a:effectLst>
        </p:spPr>
        <p:txBody>
          <a:bodyPr anchor="ctr"/>
          <a:lstStyle/>
          <a:p>
            <a:pPr marL="0" marR="0" lvl="0" indent="0" algn="l" defTabSz="9142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799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767553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46" grpId="1" animBg="1"/>
      <p:bldP spid="47" grpId="0" animBg="1"/>
      <p:bldP spid="47" grpId="1" animBg="1"/>
      <p:bldP spid="48" grpId="0" animBg="1"/>
      <p:bldP spid="48" grpId="1" animBg="1"/>
      <p:bldP spid="49" grpId="0" animBg="1"/>
      <p:bldP spid="49" grpId="1" animBg="1"/>
    </p:bld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99EFE9-AE5E-4846-8F3F-561341D3EF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6F5DA9F-72BE-453E-9BA1-B1B6EEF9060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DC3E682-CEF3-4B89-941A-29ADEB8BF1E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A35A87F-90AF-4464-A736-52D1CADA28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4CC13-3719-4BC0-9941-BCD22F2E39BB}" type="datetime1">
              <a:rPr lang="en-US" smtClean="0"/>
              <a:t>10/22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74EBDCA-0095-4A53-94F3-518715A4FE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7FE2551-6974-4065-A0C0-CB1CA6E2E1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28036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25C63D-F4C2-42EB-AB85-4385DC8EB3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B9BF71D-974F-427F-88EF-05F2879D115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CE09DA1-225C-43B3-B889-B760CD46C91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4F0C8C3-A384-4E63-8E44-19B65F56A1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9C473A-74A1-46F3-8D2E-10C923B7E154}" type="datetime1">
              <a:rPr lang="en-US" smtClean="0"/>
              <a:t>10/22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D4CA027-00E7-494D-8C76-AD52846B38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A015811-59EC-4D1D-959F-17DBEBBA4B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65829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6.xml"/><Relationship Id="rId3" Type="http://schemas.openxmlformats.org/officeDocument/2006/relationships/slideLayout" Target="../slideLayouts/slideLayout21.xml"/><Relationship Id="rId7" Type="http://schemas.openxmlformats.org/officeDocument/2006/relationships/slideLayout" Target="../slideLayouts/slideLayout25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9.xml"/><Relationship Id="rId6" Type="http://schemas.openxmlformats.org/officeDocument/2006/relationships/slideLayout" Target="../slideLayouts/slideLayout24.xml"/><Relationship Id="rId11" Type="http://schemas.openxmlformats.org/officeDocument/2006/relationships/slideLayout" Target="../slideLayouts/slideLayout29.xml"/><Relationship Id="rId5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28.xml"/><Relationship Id="rId4" Type="http://schemas.openxmlformats.org/officeDocument/2006/relationships/slideLayout" Target="../slideLayouts/slideLayout22.xml"/><Relationship Id="rId9" Type="http://schemas.openxmlformats.org/officeDocument/2006/relationships/slideLayout" Target="../slideLayouts/slideLayout27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7.xml"/><Relationship Id="rId3" Type="http://schemas.openxmlformats.org/officeDocument/2006/relationships/slideLayout" Target="../slideLayouts/slideLayout32.xml"/><Relationship Id="rId7" Type="http://schemas.openxmlformats.org/officeDocument/2006/relationships/slideLayout" Target="../slideLayouts/slideLayout36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31.xml"/><Relationship Id="rId1" Type="http://schemas.openxmlformats.org/officeDocument/2006/relationships/slideLayout" Target="../slideLayouts/slideLayout30.xml"/><Relationship Id="rId6" Type="http://schemas.openxmlformats.org/officeDocument/2006/relationships/slideLayout" Target="../slideLayouts/slideLayout35.xml"/><Relationship Id="rId11" Type="http://schemas.openxmlformats.org/officeDocument/2006/relationships/slideLayout" Target="../slideLayouts/slideLayout40.xml"/><Relationship Id="rId5" Type="http://schemas.openxmlformats.org/officeDocument/2006/relationships/slideLayout" Target="../slideLayouts/slideLayout34.xml"/><Relationship Id="rId10" Type="http://schemas.openxmlformats.org/officeDocument/2006/relationships/slideLayout" Target="../slideLayouts/slideLayout39.xml"/><Relationship Id="rId4" Type="http://schemas.openxmlformats.org/officeDocument/2006/relationships/slideLayout" Target="../slideLayouts/slideLayout33.xml"/><Relationship Id="rId9" Type="http://schemas.openxmlformats.org/officeDocument/2006/relationships/slideLayout" Target="../slideLayouts/slideLayout38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8.xml"/><Relationship Id="rId3" Type="http://schemas.openxmlformats.org/officeDocument/2006/relationships/slideLayout" Target="../slideLayouts/slideLayout43.xml"/><Relationship Id="rId7" Type="http://schemas.openxmlformats.org/officeDocument/2006/relationships/slideLayout" Target="../slideLayouts/slideLayout47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42.xml"/><Relationship Id="rId1" Type="http://schemas.openxmlformats.org/officeDocument/2006/relationships/slideLayout" Target="../slideLayouts/slideLayout41.xml"/><Relationship Id="rId6" Type="http://schemas.openxmlformats.org/officeDocument/2006/relationships/slideLayout" Target="../slideLayouts/slideLayout46.xml"/><Relationship Id="rId11" Type="http://schemas.openxmlformats.org/officeDocument/2006/relationships/slideLayout" Target="../slideLayouts/slideLayout51.xml"/><Relationship Id="rId5" Type="http://schemas.openxmlformats.org/officeDocument/2006/relationships/slideLayout" Target="../slideLayouts/slideLayout45.xml"/><Relationship Id="rId10" Type="http://schemas.openxmlformats.org/officeDocument/2006/relationships/slideLayout" Target="../slideLayouts/slideLayout50.xml"/><Relationship Id="rId4" Type="http://schemas.openxmlformats.org/officeDocument/2006/relationships/slideLayout" Target="../slideLayouts/slideLayout44.xml"/><Relationship Id="rId9" Type="http://schemas.openxmlformats.org/officeDocument/2006/relationships/slideLayout" Target="../slideLayouts/slideLayout49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9.xml"/><Relationship Id="rId3" Type="http://schemas.openxmlformats.org/officeDocument/2006/relationships/slideLayout" Target="../slideLayouts/slideLayout54.xml"/><Relationship Id="rId7" Type="http://schemas.openxmlformats.org/officeDocument/2006/relationships/slideLayout" Target="../slideLayouts/slideLayout58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53.xml"/><Relationship Id="rId1" Type="http://schemas.openxmlformats.org/officeDocument/2006/relationships/slideLayout" Target="../slideLayouts/slideLayout52.xml"/><Relationship Id="rId6" Type="http://schemas.openxmlformats.org/officeDocument/2006/relationships/slideLayout" Target="../slideLayouts/slideLayout57.xml"/><Relationship Id="rId11" Type="http://schemas.openxmlformats.org/officeDocument/2006/relationships/slideLayout" Target="../slideLayouts/slideLayout62.xml"/><Relationship Id="rId5" Type="http://schemas.openxmlformats.org/officeDocument/2006/relationships/slideLayout" Target="../slideLayouts/slideLayout56.xml"/><Relationship Id="rId10" Type="http://schemas.openxmlformats.org/officeDocument/2006/relationships/slideLayout" Target="../slideLayouts/slideLayout61.xml"/><Relationship Id="rId4" Type="http://schemas.openxmlformats.org/officeDocument/2006/relationships/slideLayout" Target="../slideLayouts/slideLayout55.xml"/><Relationship Id="rId9" Type="http://schemas.openxmlformats.org/officeDocument/2006/relationships/slideLayout" Target="../slideLayouts/slideLayout60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0.xml"/><Relationship Id="rId13" Type="http://schemas.openxmlformats.org/officeDocument/2006/relationships/slideLayout" Target="../slideLayouts/slideLayout75.xml"/><Relationship Id="rId3" Type="http://schemas.openxmlformats.org/officeDocument/2006/relationships/slideLayout" Target="../slideLayouts/slideLayout65.xml"/><Relationship Id="rId7" Type="http://schemas.openxmlformats.org/officeDocument/2006/relationships/slideLayout" Target="../slideLayouts/slideLayout69.xml"/><Relationship Id="rId12" Type="http://schemas.openxmlformats.org/officeDocument/2006/relationships/slideLayout" Target="../slideLayouts/slideLayout74.xml"/><Relationship Id="rId2" Type="http://schemas.openxmlformats.org/officeDocument/2006/relationships/slideLayout" Target="../slideLayouts/slideLayout64.xml"/><Relationship Id="rId1" Type="http://schemas.openxmlformats.org/officeDocument/2006/relationships/slideLayout" Target="../slideLayouts/slideLayout63.xml"/><Relationship Id="rId6" Type="http://schemas.openxmlformats.org/officeDocument/2006/relationships/slideLayout" Target="../slideLayouts/slideLayout68.xml"/><Relationship Id="rId11" Type="http://schemas.openxmlformats.org/officeDocument/2006/relationships/slideLayout" Target="../slideLayouts/slideLayout73.xml"/><Relationship Id="rId5" Type="http://schemas.openxmlformats.org/officeDocument/2006/relationships/slideLayout" Target="../slideLayouts/slideLayout67.xml"/><Relationship Id="rId10" Type="http://schemas.openxmlformats.org/officeDocument/2006/relationships/slideLayout" Target="../slideLayouts/slideLayout72.xml"/><Relationship Id="rId4" Type="http://schemas.openxmlformats.org/officeDocument/2006/relationships/slideLayout" Target="../slideLayouts/slideLayout66.xml"/><Relationship Id="rId9" Type="http://schemas.openxmlformats.org/officeDocument/2006/relationships/slideLayout" Target="../slideLayouts/slideLayout71.xml"/><Relationship Id="rId14" Type="http://schemas.openxmlformats.org/officeDocument/2006/relationships/theme" Target="../theme/theme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5F7A23B-7F37-4255-B1AA-6F4081D054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C939551-9BB0-410A-86D9-5F41F65ED69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747D216-8D82-4854-8FCC-50474F3940E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590DC4E-CFE1-4DE4-BA6A-B2F2775B3CE8}" type="datetime1">
              <a:rPr lang="en-US" smtClean="0"/>
              <a:t>10/2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3ACE85E-C533-43BA-A8ED-7511E82A3DB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704C941-975F-4FB1-8A2A-DB7E54D44D1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9047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778" r:id="rId12"/>
    <p:sldLayoutId id="2147483779" r:id="rId13"/>
    <p:sldLayoutId id="2147483650" r:id="rId14"/>
    <p:sldLayoutId id="2147483656" r:id="rId15"/>
    <p:sldLayoutId id="2147483657" r:id="rId16"/>
    <p:sldLayoutId id="2147483658" r:id="rId17"/>
    <p:sldLayoutId id="2147484052" r:id="rId18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687120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54" r:id="rId1"/>
    <p:sldLayoutId id="2147483955" r:id="rId2"/>
    <p:sldLayoutId id="2147483956" r:id="rId3"/>
    <p:sldLayoutId id="2147483957" r:id="rId4"/>
    <p:sldLayoutId id="2147483958" r:id="rId5"/>
    <p:sldLayoutId id="2147483959" r:id="rId6"/>
    <p:sldLayoutId id="2147483960" r:id="rId7"/>
    <p:sldLayoutId id="2147483961" r:id="rId8"/>
    <p:sldLayoutId id="2147483962" r:id="rId9"/>
    <p:sldLayoutId id="2147483963" r:id="rId10"/>
    <p:sldLayoutId id="2147483964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10343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6" r:id="rId1"/>
    <p:sldLayoutId id="2147483967" r:id="rId2"/>
    <p:sldLayoutId id="2147483968" r:id="rId3"/>
    <p:sldLayoutId id="2147483969" r:id="rId4"/>
    <p:sldLayoutId id="2147483970" r:id="rId5"/>
    <p:sldLayoutId id="2147483971" r:id="rId6"/>
    <p:sldLayoutId id="2147483972" r:id="rId7"/>
    <p:sldLayoutId id="2147483973" r:id="rId8"/>
    <p:sldLayoutId id="2147483974" r:id="rId9"/>
    <p:sldLayoutId id="2147483975" r:id="rId10"/>
    <p:sldLayoutId id="2147483976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412707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8" r:id="rId1"/>
    <p:sldLayoutId id="2147483979" r:id="rId2"/>
    <p:sldLayoutId id="2147483980" r:id="rId3"/>
    <p:sldLayoutId id="2147483981" r:id="rId4"/>
    <p:sldLayoutId id="2147483982" r:id="rId5"/>
    <p:sldLayoutId id="2147483983" r:id="rId6"/>
    <p:sldLayoutId id="2147483984" r:id="rId7"/>
    <p:sldLayoutId id="2147483985" r:id="rId8"/>
    <p:sldLayoutId id="2147483986" r:id="rId9"/>
    <p:sldLayoutId id="2147483987" r:id="rId10"/>
    <p:sldLayoutId id="2147483988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314109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90" r:id="rId1"/>
    <p:sldLayoutId id="2147483991" r:id="rId2"/>
    <p:sldLayoutId id="2147483992" r:id="rId3"/>
    <p:sldLayoutId id="2147483993" r:id="rId4"/>
    <p:sldLayoutId id="2147483994" r:id="rId5"/>
    <p:sldLayoutId id="2147483995" r:id="rId6"/>
    <p:sldLayoutId id="2147483996" r:id="rId7"/>
    <p:sldLayoutId id="2147483997" r:id="rId8"/>
    <p:sldLayoutId id="2147483998" r:id="rId9"/>
    <p:sldLayoutId id="2147483999" r:id="rId10"/>
    <p:sldLayoutId id="2147484000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10/2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542417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02" r:id="rId1"/>
    <p:sldLayoutId id="2147484003" r:id="rId2"/>
    <p:sldLayoutId id="2147484004" r:id="rId3"/>
    <p:sldLayoutId id="2147484005" r:id="rId4"/>
    <p:sldLayoutId id="2147484006" r:id="rId5"/>
    <p:sldLayoutId id="2147484007" r:id="rId6"/>
    <p:sldLayoutId id="2147484008" r:id="rId7"/>
    <p:sldLayoutId id="2147484009" r:id="rId8"/>
    <p:sldLayoutId id="2147484010" r:id="rId9"/>
    <p:sldLayoutId id="2147484011" r:id="rId10"/>
    <p:sldLayoutId id="2147484012" r:id="rId11"/>
    <p:sldLayoutId id="2147484013" r:id="rId12"/>
    <p:sldLayoutId id="2147484014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4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3.png"/><Relationship Id="rId11" Type="http://schemas.openxmlformats.org/officeDocument/2006/relationships/image" Target="../media/image8.png"/><Relationship Id="rId5" Type="http://schemas.openxmlformats.org/officeDocument/2006/relationships/image" Target="../media/image2.png"/><Relationship Id="rId10" Type="http://schemas.openxmlformats.org/officeDocument/2006/relationships/image" Target="../media/image7.png"/><Relationship Id="rId4" Type="http://schemas.openxmlformats.org/officeDocument/2006/relationships/notesSlide" Target="../notesSlides/notesSlide1.xml"/><Relationship Id="rId9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13" Type="http://schemas.openxmlformats.org/officeDocument/2006/relationships/image" Target="../media/image27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2.bin"/><Relationship Id="rId12" Type="http://schemas.openxmlformats.org/officeDocument/2006/relationships/oleObject" Target="../embeddings/oleObject4.bin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23.wmf"/><Relationship Id="rId11" Type="http://schemas.openxmlformats.org/officeDocument/2006/relationships/image" Target="../media/image26.wmf"/><Relationship Id="rId5" Type="http://schemas.openxmlformats.org/officeDocument/2006/relationships/oleObject" Target="../embeddings/oleObject1.bin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3.bin"/><Relationship Id="rId4" Type="http://schemas.openxmlformats.org/officeDocument/2006/relationships/notesSlide" Target="../notesSlides/notesSlide5.xml"/><Relationship Id="rId9" Type="http://schemas.openxmlformats.org/officeDocument/2006/relationships/image" Target="../media/image25.png"/><Relationship Id="rId14" Type="http://schemas.openxmlformats.org/officeDocument/2006/relationships/oleObject" Target="../embeddings/oleObject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15" Type="http://schemas.openxmlformats.org/officeDocument/2006/relationships/audio" Target="../media/audio1.wav"/><Relationship Id="rId4" Type="http://schemas.openxmlformats.org/officeDocument/2006/relationships/image" Target="../media/image29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4" Type="http://schemas.openxmlformats.org/officeDocument/2006/relationships/image" Target="../media/image3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2.bin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.bin"/><Relationship Id="rId4" Type="http://schemas.openxmlformats.org/officeDocument/2006/relationships/notesSlide" Target="../notesSlides/notesSlide7.xml"/><Relationship Id="rId9" Type="http://schemas.openxmlformats.org/officeDocument/2006/relationships/image" Target="../media/image33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39.wmf"/><Relationship Id="rId3" Type="http://schemas.openxmlformats.org/officeDocument/2006/relationships/oleObject" Target="../embeddings/oleObject6.bin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10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38.wmf"/><Relationship Id="rId5" Type="http://schemas.openxmlformats.org/officeDocument/2006/relationships/image" Target="../media/image35.emf"/><Relationship Id="rId10" Type="http://schemas.openxmlformats.org/officeDocument/2006/relationships/oleObject" Target="../embeddings/oleObject9.bin"/><Relationship Id="rId4" Type="http://schemas.openxmlformats.org/officeDocument/2006/relationships/image" Target="../media/image34.wmf"/><Relationship Id="rId9" Type="http://schemas.openxmlformats.org/officeDocument/2006/relationships/image" Target="../media/image3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0.png"/><Relationship Id="rId4" Type="http://schemas.openxmlformats.org/officeDocument/2006/relationships/image" Target="../media/image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jp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image" Target="../media/image44.png"/><Relationship Id="rId7" Type="http://schemas.openxmlformats.org/officeDocument/2006/relationships/image" Target="../media/image48.png"/><Relationship Id="rId2" Type="http://schemas.openxmlformats.org/officeDocument/2006/relationships/image" Target="../media/image43.gi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1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50.emf"/><Relationship Id="rId7" Type="http://schemas.openxmlformats.org/officeDocument/2006/relationships/image" Target="../media/image52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53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audio" Target="../media/audio1.wav"/><Relationship Id="rId7" Type="http://schemas.openxmlformats.org/officeDocument/2006/relationships/image" Target="../media/image5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9.xml"/><Relationship Id="rId6" Type="http://schemas.openxmlformats.org/officeDocument/2006/relationships/audio" Target="../media/audio4.wav"/><Relationship Id="rId11" Type="http://schemas.openxmlformats.org/officeDocument/2006/relationships/image" Target="../media/image58.png"/><Relationship Id="rId5" Type="http://schemas.openxmlformats.org/officeDocument/2006/relationships/audio" Target="../media/audio3.wav"/><Relationship Id="rId10" Type="http://schemas.openxmlformats.org/officeDocument/2006/relationships/image" Target="../media/image57.png"/><Relationship Id="rId4" Type="http://schemas.openxmlformats.org/officeDocument/2006/relationships/audio" Target="../media/audio2.wav"/><Relationship Id="rId9" Type="http://schemas.openxmlformats.org/officeDocument/2006/relationships/image" Target="../media/image56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audio" Target="../media/audio3.wav"/><Relationship Id="rId7" Type="http://schemas.openxmlformats.org/officeDocument/2006/relationships/image" Target="../media/image55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30.xml"/><Relationship Id="rId6" Type="http://schemas.openxmlformats.org/officeDocument/2006/relationships/image" Target="../media/image54.PNG"/><Relationship Id="rId11" Type="http://schemas.openxmlformats.org/officeDocument/2006/relationships/image" Target="../media/image58.png"/><Relationship Id="rId5" Type="http://schemas.openxmlformats.org/officeDocument/2006/relationships/audio" Target="../media/audio5.wav"/><Relationship Id="rId10" Type="http://schemas.openxmlformats.org/officeDocument/2006/relationships/image" Target="../media/image57.png"/><Relationship Id="rId4" Type="http://schemas.openxmlformats.org/officeDocument/2006/relationships/audio" Target="../media/audio4.wav"/><Relationship Id="rId9" Type="http://schemas.openxmlformats.org/officeDocument/2006/relationships/image" Target="../media/image59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13" Type="http://schemas.openxmlformats.org/officeDocument/2006/relationships/image" Target="../media/image58.png"/><Relationship Id="rId3" Type="http://schemas.openxmlformats.org/officeDocument/2006/relationships/audio" Target="../media/audio1.wav"/><Relationship Id="rId7" Type="http://schemas.openxmlformats.org/officeDocument/2006/relationships/audio" Target="../media/audio4.wav"/><Relationship Id="rId12" Type="http://schemas.openxmlformats.org/officeDocument/2006/relationships/image" Target="../media/image5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1.xml"/><Relationship Id="rId6" Type="http://schemas.openxmlformats.org/officeDocument/2006/relationships/audio" Target="../media/audio3.wav"/><Relationship Id="rId11" Type="http://schemas.openxmlformats.org/officeDocument/2006/relationships/image" Target="../media/image59.png"/><Relationship Id="rId5" Type="http://schemas.openxmlformats.org/officeDocument/2006/relationships/audio" Target="../media/audio5.wav"/><Relationship Id="rId10" Type="http://schemas.openxmlformats.org/officeDocument/2006/relationships/image" Target="../media/image56.png"/><Relationship Id="rId4" Type="http://schemas.openxmlformats.org/officeDocument/2006/relationships/audio" Target="../media/audio2.wav"/><Relationship Id="rId9" Type="http://schemas.openxmlformats.org/officeDocument/2006/relationships/image" Target="../media/image55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audio" Target="../media/audio2.wav"/><Relationship Id="rId7" Type="http://schemas.openxmlformats.org/officeDocument/2006/relationships/image" Target="../media/image5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52.xml"/><Relationship Id="rId6" Type="http://schemas.openxmlformats.org/officeDocument/2006/relationships/image" Target="../media/image54.PNG"/><Relationship Id="rId11" Type="http://schemas.openxmlformats.org/officeDocument/2006/relationships/image" Target="../media/image58.png"/><Relationship Id="rId5" Type="http://schemas.openxmlformats.org/officeDocument/2006/relationships/audio" Target="../media/audio4.wav"/><Relationship Id="rId10" Type="http://schemas.openxmlformats.org/officeDocument/2006/relationships/image" Target="../media/image57.png"/><Relationship Id="rId4" Type="http://schemas.openxmlformats.org/officeDocument/2006/relationships/audio" Target="../media/audio5.wav"/><Relationship Id="rId9" Type="http://schemas.openxmlformats.org/officeDocument/2006/relationships/image" Target="../media/image59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hyperlink" Target="https://motogo.vn/5-dia-diem-du-lich-phuot-bien-gan-ha-noi/" TargetMode="External"/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6.jp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sv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4" Type="http://schemas.openxmlformats.org/officeDocument/2006/relationships/comments" Target="../comments/commen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15" Type="http://schemas.openxmlformats.org/officeDocument/2006/relationships/audio" Target="../media/audio1.wav"/><Relationship Id="rId4" Type="http://schemas.openxmlformats.org/officeDocument/2006/relationships/image" Target="../media/image2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86916" y="5152065"/>
            <a:ext cx="886349" cy="139449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8224" y="3056249"/>
            <a:ext cx="7253776" cy="364284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7627" y="5093225"/>
            <a:ext cx="3898381" cy="1453336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5955" y="4609424"/>
            <a:ext cx="1491672" cy="1317349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3943" y="4457343"/>
            <a:ext cx="1048141" cy="165054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989" y="4185117"/>
            <a:ext cx="2901048" cy="2513979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1304588" y="556144"/>
            <a:ext cx="896867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rường</a:t>
            </a:r>
            <a:r>
              <a:rPr lang="en-US" altLang="zh-CN" sz="4400" b="1" dirty="0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THCS NGHĨA HƯƠNG</a:t>
            </a:r>
            <a:endParaRPr lang="zh-CN" altLang="en-US" sz="4400" b="1" dirty="0">
              <a:solidFill>
                <a:srgbClr val="FF0000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1674796" y="1788392"/>
            <a:ext cx="790234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ào</a:t>
            </a:r>
            <a:r>
              <a:rPr lang="en-US" altLang="zh-CN" sz="32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ừng</a:t>
            </a:r>
            <a:r>
              <a:rPr lang="en-US" altLang="zh-CN" sz="32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ý</a:t>
            </a:r>
            <a:r>
              <a:rPr lang="en-US" altLang="zh-CN" sz="32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ầy</a:t>
            </a:r>
            <a:r>
              <a:rPr lang="en-US" altLang="zh-CN" sz="32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altLang="zh-CN" sz="32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altLang="zh-CN" sz="32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altLang="zh-CN" sz="32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altLang="zh-CN" sz="32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ăm</a:t>
            </a:r>
            <a:r>
              <a:rPr lang="en-US" altLang="zh-CN" sz="32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altLang="zh-CN" sz="32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  <a:endParaRPr lang="zh-CN" altLang="en-US" sz="32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3381737" y="3212965"/>
            <a:ext cx="5151154" cy="95410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LỚP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8A  		 </a:t>
            </a:r>
          </a:p>
          <a:p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GV: NGUYỄN THỊ TUYẾT LAN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9" name="Lady &amp; Bird (淑女与鸟组合) - Stephanie Says (史蒂芬妮说)(1)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5828262" y="-1060848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349863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5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500"/>
                            </p:stCondLst>
                            <p:childTnLst>
                              <p:par>
                                <p:cTn id="3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750"/>
                            </p:stCondLst>
                            <p:childTnLst>
                              <p:par>
                                <p:cTn id="43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4" showWhenStopped="0">
                <p:cTn id="47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  <p:bldLst>
      <p:bldP spid="11" grpId="0"/>
      <p:bldP spid="17" grpId="0"/>
      <p:bldP spid="1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0" name="Object 129">
            <a:extLst>
              <a:ext uri="{FF2B5EF4-FFF2-40B4-BE49-F238E27FC236}">
                <a16:creationId xmlns:a16="http://schemas.microsoft.com/office/drawing/2014/main" id="{08C6C42E-CCEA-4E6D-8737-36804AF1A9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2209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130" name="Object 129">
                        <a:extLst>
                          <a:ext uri="{FF2B5EF4-FFF2-40B4-BE49-F238E27FC236}">
                            <a16:creationId xmlns:a16="http://schemas.microsoft.com/office/drawing/2014/main" id="{08C6C42E-CCEA-4E6D-8737-36804AF1A9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" name="Object 130">
            <a:extLst>
              <a:ext uri="{FF2B5EF4-FFF2-40B4-BE49-F238E27FC236}">
                <a16:creationId xmlns:a16="http://schemas.microsoft.com/office/drawing/2014/main" id="{A5958C8F-ACFD-47C2-8A15-7EBF106EDE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497916"/>
              </p:ext>
            </p:extLst>
          </p:nvPr>
        </p:nvGraphicFramePr>
        <p:xfrm>
          <a:off x="5880650" y="1775406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131" name="Object 130">
                        <a:extLst>
                          <a:ext uri="{FF2B5EF4-FFF2-40B4-BE49-F238E27FC236}">
                            <a16:creationId xmlns:a16="http://schemas.microsoft.com/office/drawing/2014/main" id="{A5958C8F-ACFD-47C2-8A15-7EBF106EDE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80650" y="1775406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705266" y="790640"/>
            <a:ext cx="14237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fr-FR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fr-FR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:</a:t>
            </a:r>
            <a:endParaRPr lang="en-US" sz="2800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" name="Rectangle 41"/>
          <p:cNvSpPr>
            <a:spLocks noChangeArrowheads="1"/>
          </p:cNvSpPr>
          <p:nvPr/>
        </p:nvSpPr>
        <p:spPr bwMode="auto">
          <a:xfrm>
            <a:off x="2163152" y="766520"/>
            <a:ext cx="796557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8,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82101" y="3486592"/>
            <a:ext cx="18810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i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Rectangle 51"/>
          <p:cNvSpPr>
            <a:spLocks noChangeArrowheads="1"/>
          </p:cNvSpPr>
          <p:nvPr/>
        </p:nvSpPr>
        <p:spPr bwMode="auto">
          <a:xfrm>
            <a:off x="1489344" y="4078682"/>
            <a:ext cx="227177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8a)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8" name="Đồng hồ đếm ngược 30 giấy có âm thanh sinh động">
            <a:hlinkClick r:id="" action="ppaction://media"/>
            <a:extLst>
              <a:ext uri="{FF2B5EF4-FFF2-40B4-BE49-F238E27FC236}">
                <a16:creationId xmlns:a16="http://schemas.microsoft.com/office/drawing/2014/main" id="{B2CF89D6-7F66-4AD1-9CBB-AAA5E7D6AD2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1082528" y="6285357"/>
            <a:ext cx="1018032" cy="57264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686208" y="1340386"/>
            <a:ext cx="5278550" cy="2239130"/>
          </a:xfrm>
          <a:prstGeom prst="rect">
            <a:avLst/>
          </a:prstGeom>
        </p:spPr>
      </p:pic>
      <p:sp>
        <p:nvSpPr>
          <p:cNvPr id="36" name="Rectangle 35">
            <a:extLst>
              <a:ext uri="{FF2B5EF4-FFF2-40B4-BE49-F238E27FC236}">
                <a16:creationId xmlns:a16="http://schemas.microsoft.com/office/drawing/2014/main" id="{C555E74A-061E-4C06-AC1A-8891BD238117}"/>
              </a:ext>
            </a:extLst>
          </p:cNvPr>
          <p:cNvSpPr/>
          <p:nvPr/>
        </p:nvSpPr>
        <p:spPr>
          <a:xfrm>
            <a:off x="2998781" y="-5305"/>
            <a:ext cx="5458120" cy="72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vi-V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 CHỮ NHẬT</a:t>
            </a:r>
            <a:endParaRPr lang="en-US" sz="36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375732"/>
              </p:ext>
            </p:extLst>
          </p:nvPr>
        </p:nvGraphicFramePr>
        <p:xfrm>
          <a:off x="4914900" y="4083050"/>
          <a:ext cx="28225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60160" imgH="266400" progId="Equation.DSMT4">
                  <p:embed/>
                </p:oleObj>
              </mc:Choice>
              <mc:Fallback>
                <p:oleObj name="Equation" r:id="rId10" imgW="14601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14900" y="4083050"/>
                        <a:ext cx="2822575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51"/>
          <p:cNvSpPr>
            <a:spLocks noChangeArrowheads="1"/>
          </p:cNvSpPr>
          <p:nvPr/>
        </p:nvSpPr>
        <p:spPr bwMode="auto">
          <a:xfrm>
            <a:off x="3847769" y="4697215"/>
            <a:ext cx="58945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NPQ 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Rectangle 51"/>
          <p:cNvSpPr>
            <a:spLocks noChangeArrowheads="1"/>
          </p:cNvSpPr>
          <p:nvPr/>
        </p:nvSpPr>
        <p:spPr bwMode="auto">
          <a:xfrm>
            <a:off x="3761120" y="4078682"/>
            <a:ext cx="13281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Rectangle 51"/>
          <p:cNvSpPr>
            <a:spLocks noChangeArrowheads="1"/>
          </p:cNvSpPr>
          <p:nvPr/>
        </p:nvSpPr>
        <p:spPr bwMode="auto">
          <a:xfrm>
            <a:off x="1519065" y="5304708"/>
            <a:ext cx="227177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8b)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448094"/>
              </p:ext>
            </p:extLst>
          </p:nvPr>
        </p:nvGraphicFramePr>
        <p:xfrm>
          <a:off x="4567014" y="5319637"/>
          <a:ext cx="125253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47640" imgH="241200" progId="Equation.DSMT4">
                  <p:embed/>
                </p:oleObj>
              </mc:Choice>
              <mc:Fallback>
                <p:oleObj name="Equation" r:id="rId12" imgW="647640" imgH="2412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567014" y="5319637"/>
                        <a:ext cx="1252537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51"/>
          <p:cNvSpPr>
            <a:spLocks noChangeArrowheads="1"/>
          </p:cNvSpPr>
          <p:nvPr/>
        </p:nvSpPr>
        <p:spPr bwMode="auto">
          <a:xfrm>
            <a:off x="3827514" y="6003626"/>
            <a:ext cx="674255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GHIK 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 51"/>
          <p:cNvSpPr>
            <a:spLocks noChangeArrowheads="1"/>
          </p:cNvSpPr>
          <p:nvPr/>
        </p:nvSpPr>
        <p:spPr bwMode="auto">
          <a:xfrm>
            <a:off x="3798216" y="5334847"/>
            <a:ext cx="71679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5625649" y="5320943"/>
            <a:ext cx="4261103" cy="523220"/>
            <a:chOff x="7930897" y="5227414"/>
            <a:chExt cx="4261103" cy="523220"/>
          </a:xfrm>
        </p:grpSpPr>
        <p:graphicFrame>
          <p:nvGraphicFramePr>
            <p:cNvPr id="44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1838682"/>
                </p:ext>
              </p:extLst>
            </p:nvPr>
          </p:nvGraphicFramePr>
          <p:xfrm>
            <a:off x="8775751" y="5234462"/>
            <a:ext cx="368300" cy="441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90440" imgH="228600" progId="Equation.DSMT4">
                    <p:embed/>
                  </p:oleObj>
                </mc:Choice>
                <mc:Fallback>
                  <p:oleObj name="Equation" r:id="rId14" imgW="190440" imgH="228600" progId="Equation.DSMT4">
                    <p:embed/>
                    <p:pic>
                      <p:nvPicPr>
                        <p:cNvPr id="41" name="Object 40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8775751" y="5234462"/>
                          <a:ext cx="368300" cy="4413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Rectangle 51"/>
            <p:cNvSpPr>
              <a:spLocks noChangeArrowheads="1"/>
            </p:cNvSpPr>
            <p:nvPr/>
          </p:nvSpPr>
          <p:spPr bwMode="auto">
            <a:xfrm>
              <a:off x="7930897" y="5227414"/>
              <a:ext cx="426110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ên</a:t>
              </a:r>
              <a:r>
                <a:rPr kumimoji="0" lang="en-US" altLang="en-US" sz="2800" b="0" i="0" u="none" strike="noStrike" cap="none" normalizeH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    </a:t>
              </a:r>
              <a:r>
                <a:rPr kumimoji="0" lang="en-US" altLang="en-US" sz="2800" b="0" i="0" u="none" strike="noStrike" cap="none" normalizeH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kumimoji="0" lang="en-US" altLang="en-US" sz="2800" b="0" i="0" u="none" strike="noStrike" cap="none" normalizeH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kumimoji="0" lang="en-US" altLang="en-US" sz="2800" b="0" i="0" u="none" strike="noStrike" cap="none" normalizeH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kumimoji="0" lang="en-US" altLang="en-US" sz="2800" b="0" i="0" u="none" strike="noStrike" cap="none" normalizeH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vuông</a:t>
              </a:r>
              <a:r>
                <a:rPr kumimoji="0" lang="en-US" altLang="en-US" sz="2800" b="0" i="0" u="none" strike="noStrike" cap="none" normalizeH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567734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8" dur="1" fill="hold"/>
                                        <p:tgtEl>
                                          <p:spTgt spid="2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video>
              <p:cMediaNode vol="80000">
                <p:cTn id="69" fill="hold" display="0">
                  <p:stCondLst>
                    <p:cond delay="indefinite"/>
                  </p:stCondLst>
                </p:cTn>
                <p:tgtEl>
                  <p:spTgt spid="28"/>
                </p:tgtEl>
              </p:cMediaNode>
            </p:video>
          </p:childTnLst>
        </p:cTn>
      </p:par>
    </p:tnLst>
    <p:bldLst>
      <p:bldP spid="19" grpId="0"/>
      <p:bldP spid="21" grpId="0"/>
      <p:bldP spid="26" grpId="0"/>
      <p:bldP spid="35" grpId="0"/>
      <p:bldP spid="37" grpId="0"/>
      <p:bldP spid="38" grpId="0"/>
      <p:bldP spid="40" grpId="0"/>
      <p:bldP spid="42" grpId="0"/>
      <p:bldP spid="4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C555E74A-061E-4C06-AC1A-8891BD238117}"/>
              </a:ext>
            </a:extLst>
          </p:cNvPr>
          <p:cNvSpPr/>
          <p:nvPr/>
        </p:nvSpPr>
        <p:spPr>
          <a:xfrm>
            <a:off x="3155427" y="155917"/>
            <a:ext cx="5458120" cy="72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vi-V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 CHỮ NHẬT</a:t>
            </a:r>
            <a:endParaRPr lang="en-US" sz="36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9" name="Rectangle 5">
            <a:extLst>
              <a:ext uri="{FF2B5EF4-FFF2-40B4-BE49-F238E27FC236}">
                <a16:creationId xmlns:a16="http://schemas.microsoft.com/office/drawing/2014/main" id="{EE406DA9-098E-43D2-8DA0-5091D130B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8429" y="351639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</a:t>
            </a:r>
            <a:endParaRPr kumimoji="0" lang="nl-NL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9" name="Rectangle 41"/>
          <p:cNvSpPr>
            <a:spLocks noChangeArrowheads="1"/>
          </p:cNvSpPr>
          <p:nvPr/>
        </p:nvSpPr>
        <p:spPr bwMode="auto">
          <a:xfrm>
            <a:off x="1152915" y="2072627"/>
            <a:ext cx="7460632" cy="52322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ứ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EFGH 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649130" y="1161903"/>
            <a:ext cx="23226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ctr">
              <a:buFont typeface="Wingdings" panose="05000000000000000000" pitchFamily="2" charset="2"/>
              <a:buChar char="v"/>
            </a:pP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endParaRPr lang="en-US" sz="2800" b="1" i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508659" y="2072627"/>
            <a:ext cx="6749144" cy="705660"/>
            <a:chOff x="890320" y="2698813"/>
            <a:chExt cx="6749144" cy="705660"/>
          </a:xfrm>
        </p:grpSpPr>
        <p:sp>
          <p:nvSpPr>
            <p:cNvPr id="21" name="AutoShape 39"/>
            <p:cNvSpPr>
              <a:spLocks noChangeArrowheads="1"/>
            </p:cNvSpPr>
            <p:nvPr/>
          </p:nvSpPr>
          <p:spPr bwMode="auto">
            <a:xfrm>
              <a:off x="890320" y="2698813"/>
              <a:ext cx="6749144" cy="705660"/>
            </a:xfrm>
            <a:prstGeom prst="flowChartAlternateProcess">
              <a:avLst/>
            </a:prstGeom>
            <a:gradFill flip="none" rotWithShape="1">
              <a:gsLst>
                <a:gs pos="0">
                  <a:srgbClr val="66FFFF">
                    <a:tint val="66000"/>
                    <a:satMod val="160000"/>
                  </a:srgbClr>
                </a:gs>
                <a:gs pos="50000">
                  <a:srgbClr val="66FFFF">
                    <a:tint val="44500"/>
                    <a:satMod val="160000"/>
                  </a:srgbClr>
                </a:gs>
                <a:gs pos="100000">
                  <a:srgbClr val="66FFFF">
                    <a:tint val="23500"/>
                    <a:satMod val="160000"/>
                  </a:srgbClr>
                </a:gs>
              </a:gsLst>
              <a:lin ang="18900000" scaled="1"/>
              <a:tileRect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endParaRPr lang="en-US" altLang="en-US" sz="2400" dirty="0">
                <a:latin typeface="VNI-Times" pitchFamily="2" charset="0"/>
              </a:endParaRPr>
            </a:p>
          </p:txBody>
        </p:sp>
        <p:sp>
          <p:nvSpPr>
            <p:cNvPr id="22" name="Rectangle 21"/>
            <p:cNvSpPr/>
            <p:nvPr/>
          </p:nvSpPr>
          <p:spPr>
            <a:xfrm>
              <a:off x="1092875" y="2774339"/>
              <a:ext cx="642509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Tứ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giác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có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ba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góc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vuông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là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2800" i="1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hình</a:t>
              </a:r>
              <a:r>
                <a:rPr lang="en-US" sz="280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2800" i="1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chữ</a:t>
              </a:r>
              <a:r>
                <a:rPr lang="en-US" sz="280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2800" i="1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nhật</a:t>
              </a:r>
              <a:r>
                <a:rPr lang="en-US" sz="280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.</a:t>
              </a:r>
            </a:p>
          </p:txBody>
        </p:sp>
      </p:grp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816102" y="1161903"/>
            <a:ext cx="3049771" cy="21550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7490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  <p:sndAc>
          <p:stSnd>
            <p:snd r:embed="rId3" name="chimes.wav"/>
          </p:stSnd>
        </p:sndAc>
      </p:transition>
    </mc:Choice>
    <mc:Fallback xmlns="">
      <p:transition spd="slow">
        <p:fade/>
        <p:sndAc>
          <p:stSnd>
            <p:snd r:embed="rId15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39" grpId="1" animBg="1"/>
      <p:bldP spid="40" grpId="0"/>
      <p:bldP spid="2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68823" y="829950"/>
            <a:ext cx="256698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I. </a:t>
            </a:r>
            <a:r>
              <a:rPr lang="fr-FR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fr-FR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endParaRPr lang="en-US" sz="2800" u="sng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113254" y="3116142"/>
            <a:ext cx="923836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ữ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ậ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ang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           </a:t>
            </a:r>
            <a:endParaRPr lang="en-US" sz="2800" dirty="0"/>
          </a:p>
        </p:txBody>
      </p:sp>
      <p:pic>
        <p:nvPicPr>
          <p:cNvPr id="35" name="Đồng hồ đếm ngược 2 phút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0148956" y="5494411"/>
            <a:ext cx="1786677" cy="1112833"/>
          </a:xfrm>
          <a:prstGeom prst="rect">
            <a:avLst/>
          </a:prstGeom>
        </p:spPr>
      </p:pic>
      <p:sp>
        <p:nvSpPr>
          <p:cNvPr id="25" name="Rectangle 24">
            <a:extLst>
              <a:ext uri="{FF2B5EF4-FFF2-40B4-BE49-F238E27FC236}">
                <a16:creationId xmlns:a16="http://schemas.microsoft.com/office/drawing/2014/main" id="{C555E74A-061E-4C06-AC1A-8891BD238117}"/>
              </a:ext>
            </a:extLst>
          </p:cNvPr>
          <p:cNvSpPr/>
          <p:nvPr/>
        </p:nvSpPr>
        <p:spPr>
          <a:xfrm>
            <a:off x="3283443" y="173977"/>
            <a:ext cx="5458120" cy="72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vi-V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 CHỮ NHẬT</a:t>
            </a:r>
            <a:endParaRPr lang="en-US" sz="36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8989198" y="702941"/>
            <a:ext cx="2597421" cy="1975164"/>
            <a:chOff x="8762705" y="2019734"/>
            <a:chExt cx="1893156" cy="1480371"/>
          </a:xfrm>
        </p:grpSpPr>
        <p:sp>
          <p:nvSpPr>
            <p:cNvPr id="28" name="Rectangle 5"/>
            <p:cNvSpPr>
              <a:spLocks noChangeArrowheads="1"/>
            </p:cNvSpPr>
            <p:nvPr/>
          </p:nvSpPr>
          <p:spPr bwMode="auto">
            <a:xfrm flipV="1">
              <a:off x="8974673" y="2294418"/>
              <a:ext cx="109538" cy="109538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rgbClr val="000099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29" name="Rectangle 6"/>
            <p:cNvSpPr>
              <a:spLocks noChangeArrowheads="1"/>
            </p:cNvSpPr>
            <p:nvPr/>
          </p:nvSpPr>
          <p:spPr bwMode="auto">
            <a:xfrm flipV="1">
              <a:off x="8985786" y="3105631"/>
              <a:ext cx="109537" cy="109537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rgbClr val="000099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30" name="Rectangle 7"/>
            <p:cNvSpPr>
              <a:spLocks noChangeArrowheads="1"/>
            </p:cNvSpPr>
            <p:nvPr/>
          </p:nvSpPr>
          <p:spPr bwMode="auto">
            <a:xfrm flipV="1">
              <a:off x="10293886" y="2302356"/>
              <a:ext cx="109537" cy="109537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rgbClr val="000099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31" name="Rectangle 8"/>
            <p:cNvSpPr>
              <a:spLocks noChangeArrowheads="1"/>
            </p:cNvSpPr>
            <p:nvPr/>
          </p:nvSpPr>
          <p:spPr bwMode="auto">
            <a:xfrm flipV="1">
              <a:off x="10292298" y="3113568"/>
              <a:ext cx="109538" cy="109538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rgbClr val="000099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32" name="Line 9"/>
            <p:cNvSpPr>
              <a:spLocks noChangeShapeType="1"/>
            </p:cNvSpPr>
            <p:nvPr/>
          </p:nvSpPr>
          <p:spPr bwMode="auto">
            <a:xfrm>
              <a:off x="8976261" y="2297593"/>
              <a:ext cx="1587" cy="925513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b="1"/>
            </a:p>
          </p:txBody>
        </p:sp>
        <p:sp>
          <p:nvSpPr>
            <p:cNvPr id="33" name="Line 10"/>
            <p:cNvSpPr>
              <a:spLocks noChangeShapeType="1"/>
            </p:cNvSpPr>
            <p:nvPr/>
          </p:nvSpPr>
          <p:spPr bwMode="auto">
            <a:xfrm>
              <a:off x="10408186" y="2297593"/>
              <a:ext cx="1587" cy="925513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b="1"/>
            </a:p>
          </p:txBody>
        </p:sp>
        <p:sp>
          <p:nvSpPr>
            <p:cNvPr id="34" name="Line 11"/>
            <p:cNvSpPr>
              <a:spLocks noChangeShapeType="1"/>
            </p:cNvSpPr>
            <p:nvPr/>
          </p:nvSpPr>
          <p:spPr bwMode="auto">
            <a:xfrm>
              <a:off x="8976261" y="2297593"/>
              <a:ext cx="1431925" cy="1588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b="1"/>
            </a:p>
          </p:txBody>
        </p:sp>
        <p:sp>
          <p:nvSpPr>
            <p:cNvPr id="36" name="Line 12"/>
            <p:cNvSpPr>
              <a:spLocks noChangeShapeType="1"/>
            </p:cNvSpPr>
            <p:nvPr/>
          </p:nvSpPr>
          <p:spPr bwMode="auto">
            <a:xfrm>
              <a:off x="8976261" y="3223106"/>
              <a:ext cx="1431925" cy="1587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b="1"/>
            </a:p>
          </p:txBody>
        </p:sp>
        <p:sp>
          <p:nvSpPr>
            <p:cNvPr id="37" name="Oval 13"/>
            <p:cNvSpPr>
              <a:spLocks noChangeArrowheads="1"/>
            </p:cNvSpPr>
            <p:nvPr/>
          </p:nvSpPr>
          <p:spPr bwMode="auto">
            <a:xfrm>
              <a:off x="10379611" y="3196118"/>
              <a:ext cx="73025" cy="66675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38" name="Rectangle 14"/>
            <p:cNvSpPr>
              <a:spLocks noChangeArrowheads="1"/>
            </p:cNvSpPr>
            <p:nvPr/>
          </p:nvSpPr>
          <p:spPr bwMode="auto">
            <a:xfrm>
              <a:off x="10489149" y="3223106"/>
              <a:ext cx="166712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18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</a:t>
              </a:r>
              <a:endParaRPr lang="en-US" altLang="en-US" sz="1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9" name="Oval 15"/>
            <p:cNvSpPr>
              <a:spLocks noChangeArrowheads="1"/>
            </p:cNvSpPr>
            <p:nvPr/>
          </p:nvSpPr>
          <p:spPr bwMode="auto">
            <a:xfrm>
              <a:off x="10379611" y="2270606"/>
              <a:ext cx="73025" cy="66675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40" name="Rectangle 16"/>
            <p:cNvSpPr>
              <a:spLocks noChangeArrowheads="1"/>
            </p:cNvSpPr>
            <p:nvPr/>
          </p:nvSpPr>
          <p:spPr bwMode="auto">
            <a:xfrm>
              <a:off x="10451957" y="2019734"/>
              <a:ext cx="166712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18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  <a:endParaRPr lang="en-US" altLang="en-US" sz="1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" name="Oval 17"/>
            <p:cNvSpPr>
              <a:spLocks noChangeArrowheads="1"/>
            </p:cNvSpPr>
            <p:nvPr/>
          </p:nvSpPr>
          <p:spPr bwMode="auto">
            <a:xfrm>
              <a:off x="8947686" y="2270606"/>
              <a:ext cx="73025" cy="66675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42" name="Rectangle 18"/>
            <p:cNvSpPr>
              <a:spLocks noChangeArrowheads="1"/>
            </p:cNvSpPr>
            <p:nvPr/>
          </p:nvSpPr>
          <p:spPr bwMode="auto">
            <a:xfrm>
              <a:off x="8762705" y="2025500"/>
              <a:ext cx="166712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18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  <a:endParaRPr lang="en-US" altLang="en-US" sz="1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3" name="Oval 19"/>
            <p:cNvSpPr>
              <a:spLocks noChangeArrowheads="1"/>
            </p:cNvSpPr>
            <p:nvPr/>
          </p:nvSpPr>
          <p:spPr bwMode="auto">
            <a:xfrm>
              <a:off x="8947686" y="3196118"/>
              <a:ext cx="73025" cy="66675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44" name="Rectangle 20"/>
            <p:cNvSpPr>
              <a:spLocks noChangeArrowheads="1"/>
            </p:cNvSpPr>
            <p:nvPr/>
          </p:nvSpPr>
          <p:spPr bwMode="auto">
            <a:xfrm>
              <a:off x="8780962" y="3216914"/>
              <a:ext cx="166712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18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endParaRPr lang="en-US" altLang="en-US" sz="1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45" name="Rectangle 44"/>
          <p:cNvSpPr/>
          <p:nvPr/>
        </p:nvSpPr>
        <p:spPr>
          <a:xfrm>
            <a:off x="1101828" y="3618542"/>
            <a:ext cx="936980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ữ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ậ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ì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           </a:t>
            </a:r>
            <a:endParaRPr lang="en-US" sz="2800" dirty="0"/>
          </a:p>
        </p:txBody>
      </p:sp>
      <p:sp>
        <p:nvSpPr>
          <p:cNvPr id="46" name="TextBox 45"/>
          <p:cNvSpPr txBox="1"/>
          <p:nvPr/>
        </p:nvSpPr>
        <p:spPr>
          <a:xfrm>
            <a:off x="590980" y="1511369"/>
            <a:ext cx="23226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ctr">
              <a:buFont typeface="Wingdings" panose="05000000000000000000" pitchFamily="2" charset="2"/>
              <a:buChar char="v"/>
            </a:pP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endParaRPr lang="en-US" sz="2800" b="1" i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1380564" y="2136688"/>
            <a:ext cx="6431565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chữ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nhậ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tấ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cả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bì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hà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thang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câ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9079871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8" fill="hold" display="0">
                  <p:stCondLst>
                    <p:cond delay="indefinite"/>
                  </p:stCondLst>
                </p:cTn>
                <p:tgtEl>
                  <p:spTgt spid="35"/>
                </p:tgtEl>
              </p:cMediaNode>
            </p:video>
          </p:childTnLst>
        </p:cTn>
      </p:par>
    </p:tnLst>
    <p:bldLst>
      <p:bldP spid="4" grpId="0"/>
      <p:bldP spid="12" grpId="0"/>
      <p:bldP spid="12" grpId="1"/>
      <p:bldP spid="45" grpId="0"/>
      <p:bldP spid="45" grpId="1"/>
      <p:bldP spid="46" grpId="0"/>
      <p:bldP spid="4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604" name="Group 5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62952657"/>
              </p:ext>
            </p:extLst>
          </p:nvPr>
        </p:nvGraphicFramePr>
        <p:xfrm>
          <a:off x="780478" y="227894"/>
          <a:ext cx="10849356" cy="3214370"/>
        </p:xfrm>
        <a:graphic>
          <a:graphicData uri="http://schemas.openxmlformats.org/drawingml/2006/table">
            <a:tbl>
              <a:tblPr/>
              <a:tblGrid>
                <a:gridCol w="1261775">
                  <a:extLst>
                    <a:ext uri="{9D8B030D-6E8A-4147-A177-3AD203B41FA5}">
                      <a16:colId xmlns:a16="http://schemas.microsoft.com/office/drawing/2014/main" val="3632423902"/>
                    </a:ext>
                  </a:extLst>
                </a:gridCol>
                <a:gridCol w="3258790">
                  <a:extLst>
                    <a:ext uri="{9D8B030D-6E8A-4147-A177-3AD203B41FA5}">
                      <a16:colId xmlns:a16="http://schemas.microsoft.com/office/drawing/2014/main" val="632283138"/>
                    </a:ext>
                  </a:extLst>
                </a:gridCol>
                <a:gridCol w="3227587">
                  <a:extLst>
                    <a:ext uri="{9D8B030D-6E8A-4147-A177-3AD203B41FA5}">
                      <a16:colId xmlns:a16="http://schemas.microsoft.com/office/drawing/2014/main" val="477623860"/>
                    </a:ext>
                  </a:extLst>
                </a:gridCol>
                <a:gridCol w="3101204">
                  <a:extLst>
                    <a:ext uri="{9D8B030D-6E8A-4147-A177-3AD203B41FA5}">
                      <a16:colId xmlns:a16="http://schemas.microsoft.com/office/drawing/2014/main" val="2496185538"/>
                    </a:ext>
                  </a:extLst>
                </a:gridCol>
              </a:tblGrid>
              <a:tr h="99237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74448315"/>
                  </a:ext>
                </a:extLst>
              </a:tr>
              <a:tr h="94183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Cạnh</a:t>
                      </a:r>
                      <a:endParaRPr kumimoji="0" lang="en-US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       </a:t>
                      </a:r>
                      <a:r>
                        <a:rPr kumimoji="0" lang="en-US" altLang="en-US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Các</a:t>
                      </a: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 </a:t>
                      </a:r>
                      <a:r>
                        <a:rPr kumimoji="0" lang="en-US" altLang="en-US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cạnh</a:t>
                      </a: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 </a:t>
                      </a:r>
                      <a:r>
                        <a:rPr kumimoji="0" lang="en-US" altLang="en-US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đối</a:t>
                      </a: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 ..............................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            Hai </a:t>
                      </a:r>
                      <a:r>
                        <a:rPr kumimoji="0" lang="en-US" altLang="en-US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cạnh</a:t>
                      </a: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 </a:t>
                      </a:r>
                      <a:r>
                        <a:rPr kumimoji="0" lang="en-US" altLang="en-US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bên</a:t>
                      </a: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            .....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77342802"/>
                  </a:ext>
                </a:extLst>
              </a:tr>
              <a:tr h="128016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Đường</a:t>
                      </a: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 </a:t>
                      </a:r>
                      <a:r>
                        <a:rPr kumimoji="0" lang="en-US" alt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chéo</a:t>
                      </a:r>
                      <a:endParaRPr kumimoji="0" lang="en-US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      Hai </a:t>
                      </a:r>
                      <a:r>
                        <a:rPr kumimoji="0" lang="en-US" altLang="en-US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đường</a:t>
                      </a: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 </a:t>
                      </a:r>
                      <a:r>
                        <a:rPr kumimoji="0" lang="en-US" altLang="en-US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chéo</a:t>
                      </a: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..............................................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        Hai </a:t>
                      </a:r>
                      <a:r>
                        <a:rPr kumimoji="0" lang="en-US" altLang="en-US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đường</a:t>
                      </a: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 </a:t>
                      </a:r>
                      <a:r>
                        <a:rPr kumimoji="0" lang="en-US" altLang="en-US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chéo</a:t>
                      </a: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       ..........................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26544737"/>
                  </a:ext>
                </a:extLst>
              </a:tr>
            </a:tbl>
          </a:graphicData>
        </a:graphic>
      </p:graphicFrame>
      <p:sp>
        <p:nvSpPr>
          <p:cNvPr id="23586" name="Text Box 34"/>
          <p:cNvSpPr txBox="1">
            <a:spLocks noChangeArrowheads="1"/>
          </p:cNvSpPr>
          <p:nvPr/>
        </p:nvSpPr>
        <p:spPr bwMode="auto">
          <a:xfrm>
            <a:off x="2217675" y="1540389"/>
            <a:ext cx="310362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ng </a:t>
            </a:r>
            <a:r>
              <a:rPr lang="en-US" altLang="en-US" b="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ng</a:t>
            </a:r>
            <a:r>
              <a:rPr lang="en-US" altLang="en-US" b="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altLang="en-US" b="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altLang="en-US" b="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endParaRPr lang="en-US" altLang="en-US" b="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587" name="Text Box 35"/>
          <p:cNvSpPr txBox="1">
            <a:spLocks noChangeArrowheads="1"/>
          </p:cNvSpPr>
          <p:nvPr/>
        </p:nvSpPr>
        <p:spPr bwMode="auto">
          <a:xfrm>
            <a:off x="6131052" y="1584187"/>
            <a:ext cx="2089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altLang="en-US" b="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endParaRPr lang="en-US" altLang="en-US" b="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591" name="Text Box 39"/>
          <p:cNvSpPr txBox="1">
            <a:spLocks noChangeArrowheads="1"/>
          </p:cNvSpPr>
          <p:nvPr/>
        </p:nvSpPr>
        <p:spPr bwMode="auto">
          <a:xfrm>
            <a:off x="2217675" y="2473168"/>
            <a:ext cx="296697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ắt</a:t>
            </a:r>
            <a:r>
              <a:rPr lang="en-US" altLang="en-US" b="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altLang="en-US" b="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ại</a:t>
            </a:r>
            <a:r>
              <a:rPr lang="en-US" altLang="en-US" b="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ung</a:t>
            </a:r>
            <a:r>
              <a:rPr lang="en-US" altLang="en-US" b="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b="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altLang="en-US" b="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altLang="en-US" b="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endParaRPr lang="en-US" altLang="en-US" b="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592" name="Text Box 40"/>
          <p:cNvSpPr txBox="1">
            <a:spLocks noChangeArrowheads="1"/>
          </p:cNvSpPr>
          <p:nvPr/>
        </p:nvSpPr>
        <p:spPr bwMode="auto">
          <a:xfrm>
            <a:off x="6117978" y="2546909"/>
            <a:ext cx="2089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altLang="en-US" b="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endParaRPr lang="en-US" altLang="en-US" b="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594" name="Text Box 42"/>
          <p:cNvSpPr txBox="1">
            <a:spLocks noChangeArrowheads="1"/>
          </p:cNvSpPr>
          <p:nvPr/>
        </p:nvSpPr>
        <p:spPr bwMode="auto">
          <a:xfrm>
            <a:off x="8769652" y="1310190"/>
            <a:ext cx="26638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i="1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altLang="en-US" sz="1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1800" i="1" dirty="0" err="1"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altLang="en-US" sz="1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1800" i="1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altLang="en-US" sz="1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1800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ng </a:t>
            </a:r>
            <a:r>
              <a:rPr lang="en-US" altLang="en-US" sz="1800" i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ng</a:t>
            </a:r>
            <a:r>
              <a:rPr lang="en-US" altLang="en-US" sz="1800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1800" i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altLang="en-US" sz="1800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1800" i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altLang="en-US" sz="1800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1800" i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endParaRPr lang="en-US" altLang="en-US" sz="1800" i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596" name="Text Box 44"/>
          <p:cNvSpPr txBox="1">
            <a:spLocks noChangeArrowheads="1"/>
          </p:cNvSpPr>
          <p:nvPr/>
        </p:nvSpPr>
        <p:spPr bwMode="auto">
          <a:xfrm>
            <a:off x="8573293" y="2257724"/>
            <a:ext cx="3056541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i="1" dirty="0">
                <a:latin typeface="Arial" panose="020B0604020202020204" pitchFamily="34" charset="0"/>
                <a:cs typeface="Arial" panose="020B0604020202020204" pitchFamily="34" charset="0"/>
              </a:rPr>
              <a:t>Hai </a:t>
            </a:r>
            <a:r>
              <a:rPr lang="en-US" altLang="en-US" sz="1800" i="1" dirty="0" err="1"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altLang="en-US" sz="1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1800" i="1" dirty="0" err="1">
                <a:latin typeface="Arial" panose="020B0604020202020204" pitchFamily="34" charset="0"/>
                <a:cs typeface="Arial" panose="020B0604020202020204" pitchFamily="34" charset="0"/>
              </a:rPr>
              <a:t>chéo</a:t>
            </a:r>
            <a:r>
              <a:rPr lang="en-US" altLang="en-US" sz="1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1800" i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altLang="en-US" sz="1800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1800" i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altLang="en-US" sz="1800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1800" i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altLang="en-US" sz="1800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1800" i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ắt</a:t>
            </a:r>
            <a:r>
              <a:rPr lang="en-US" altLang="en-US" sz="1800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1800" i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altLang="en-US" sz="1800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1800" i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ại</a:t>
            </a:r>
            <a:r>
              <a:rPr lang="en-US" altLang="en-US" sz="1800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1800" i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ung</a:t>
            </a:r>
            <a:r>
              <a:rPr lang="en-US" altLang="en-US" sz="1800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1800" i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1800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1800" i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altLang="en-US" sz="1800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1800" i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altLang="en-US" sz="1800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1800" i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endParaRPr lang="en-US" altLang="en-US" sz="1800" i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384" name="AutoShape 53"/>
          <p:cNvSpPr>
            <a:spLocks noChangeArrowheads="1"/>
          </p:cNvSpPr>
          <p:nvPr/>
        </p:nvSpPr>
        <p:spPr bwMode="auto">
          <a:xfrm>
            <a:off x="2217675" y="373294"/>
            <a:ext cx="2831369" cy="643278"/>
          </a:xfrm>
          <a:prstGeom prst="flowChartInputOutpu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2400" dirty="0" err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altLang="en-US" sz="2400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ình</a:t>
            </a:r>
            <a:r>
              <a:rPr lang="en-US" altLang="en-US" sz="2400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nh</a:t>
            </a:r>
            <a:endParaRPr lang="en-US" altLang="en-US" sz="2400" dirty="0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385" name="AutoShape 54" descr="Pink tissue paper"/>
          <p:cNvSpPr>
            <a:spLocks noChangeArrowheads="1"/>
          </p:cNvSpPr>
          <p:nvPr/>
        </p:nvSpPr>
        <p:spPr bwMode="auto">
          <a:xfrm rot="10800000">
            <a:off x="5434012" y="393191"/>
            <a:ext cx="2773116" cy="685801"/>
          </a:xfrm>
          <a:custGeom>
            <a:avLst/>
            <a:gdLst>
              <a:gd name="T0" fmla="*/ 2205831 w 21600"/>
              <a:gd name="T1" fmla="*/ 251619 h 21600"/>
              <a:gd name="T2" fmla="*/ 1260475 w 21600"/>
              <a:gd name="T3" fmla="*/ 503238 h 21600"/>
              <a:gd name="T4" fmla="*/ 315119 w 21600"/>
              <a:gd name="T5" fmla="*/ 251619 h 21600"/>
              <a:gd name="T6" fmla="*/ 1260475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500 w 21600"/>
              <a:gd name="T13" fmla="*/ 4500 h 21600"/>
              <a:gd name="T14" fmla="*/ 17100 w 21600"/>
              <a:gd name="T15" fmla="*/ 171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blipFill dpi="0" rotWithShape="1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/>
          <a:lstStyle>
            <a:lvl1pPr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2400" dirty="0" err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altLang="en-US" sz="2400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ang </a:t>
            </a:r>
            <a:r>
              <a:rPr lang="en-US" altLang="en-US" sz="2400" dirty="0" err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n</a:t>
            </a:r>
            <a:endParaRPr lang="en-US" altLang="en-US" sz="2400" dirty="0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386" name="Rectangle 55"/>
          <p:cNvSpPr>
            <a:spLocks noChangeArrowheads="1"/>
          </p:cNvSpPr>
          <p:nvPr/>
        </p:nvSpPr>
        <p:spPr bwMode="auto">
          <a:xfrm>
            <a:off x="8769652" y="455609"/>
            <a:ext cx="2348865" cy="560963"/>
          </a:xfrm>
          <a:prstGeom prst="rect">
            <a:avLst/>
          </a:prstGeom>
          <a:solidFill>
            <a:srgbClr val="FFFF00"/>
          </a:solidFill>
          <a:ln w="952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alt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alt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t</a:t>
            </a:r>
            <a:endParaRPr lang="en-US" alt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72692" y="3713723"/>
            <a:ext cx="23226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ctr">
              <a:buFont typeface="Wingdings" panose="05000000000000000000" pitchFamily="2" charset="2"/>
              <a:buChar char="v"/>
            </a:pP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endParaRPr lang="en-US" sz="2800" b="1" i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AutoShape 39"/>
          <p:cNvSpPr>
            <a:spLocks noChangeArrowheads="1"/>
          </p:cNvSpPr>
          <p:nvPr/>
        </p:nvSpPr>
        <p:spPr bwMode="auto">
          <a:xfrm>
            <a:off x="843149" y="4475946"/>
            <a:ext cx="7002403" cy="1979718"/>
          </a:xfrm>
          <a:prstGeom prst="flowChartAlternateProcess">
            <a:avLst/>
          </a:prstGeom>
          <a:gradFill flip="none" rotWithShape="1">
            <a:gsLst>
              <a:gs pos="0">
                <a:srgbClr val="66FFFF">
                  <a:tint val="66000"/>
                  <a:satMod val="160000"/>
                </a:srgbClr>
              </a:gs>
              <a:gs pos="50000">
                <a:srgbClr val="66FFFF">
                  <a:tint val="44500"/>
                  <a:satMod val="160000"/>
                </a:srgbClr>
              </a:gs>
              <a:gs pos="100000">
                <a:srgbClr val="66FFFF">
                  <a:tint val="23500"/>
                  <a:satMod val="160000"/>
                </a:srgbClr>
              </a:gs>
            </a:gsLst>
            <a:lin ang="1890000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endParaRPr lang="en-US" altLang="en-US" sz="2400" dirty="0">
              <a:latin typeface="VNI-Times" pitchFamily="2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843148" y="4551473"/>
            <a:ext cx="736398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   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chữ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nhậ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: </a:t>
            </a:r>
          </a:p>
          <a:p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a)  Hai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cạ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đố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song song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;</a:t>
            </a:r>
          </a:p>
          <a:p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b)  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endParaRPr lang="en-US" sz="28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43989" y="4395837"/>
            <a:ext cx="2961472" cy="20598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24408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3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3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3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23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23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23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4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86" grpId="0"/>
      <p:bldP spid="23587" grpId="0"/>
      <p:bldP spid="23591" grpId="0"/>
      <p:bldP spid="23592" grpId="0"/>
      <p:bldP spid="23594" grpId="0"/>
      <p:bldP spid="23596" grpId="0"/>
      <p:bldP spid="20" grpId="0"/>
      <p:bldP spid="22" grpId="0" animBg="1"/>
      <p:bldP spid="22" grpId="1" animBg="1"/>
      <p:bldP spid="2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0" name="Object 129">
            <a:extLst>
              <a:ext uri="{FF2B5EF4-FFF2-40B4-BE49-F238E27FC236}">
                <a16:creationId xmlns:a16="http://schemas.microsoft.com/office/drawing/2014/main" id="{08C6C42E-CCEA-4E6D-8737-36804AF1A9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2209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130" name="Object 129">
                        <a:extLst>
                          <a:ext uri="{FF2B5EF4-FFF2-40B4-BE49-F238E27FC236}">
                            <a16:creationId xmlns:a16="http://schemas.microsoft.com/office/drawing/2014/main" id="{08C6C42E-CCEA-4E6D-8737-36804AF1A9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" name="Object 130">
            <a:extLst>
              <a:ext uri="{FF2B5EF4-FFF2-40B4-BE49-F238E27FC236}">
                <a16:creationId xmlns:a16="http://schemas.microsoft.com/office/drawing/2014/main" id="{A5958C8F-ACFD-47C2-8A15-7EBF106EDE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80650" y="1775406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131" name="Object 130">
                        <a:extLst>
                          <a:ext uri="{FF2B5EF4-FFF2-40B4-BE49-F238E27FC236}">
                            <a16:creationId xmlns:a16="http://schemas.microsoft.com/office/drawing/2014/main" id="{A5958C8F-ACFD-47C2-8A15-7EBF106EDE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80650" y="1775406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705266" y="790640"/>
            <a:ext cx="14237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fr-FR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fr-FR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:</a:t>
            </a:r>
            <a:endParaRPr lang="en-US" sz="2800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" name="Rectangle 41"/>
          <p:cNvSpPr>
            <a:spLocks noChangeArrowheads="1"/>
          </p:cNvSpPr>
          <p:nvPr/>
        </p:nvSpPr>
        <p:spPr bwMode="auto">
          <a:xfrm>
            <a:off x="705266" y="1129119"/>
            <a:ext cx="4950340" cy="19538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D 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EC (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9).</a:t>
            </a:r>
          </a:p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D = BE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27195" y="3565802"/>
            <a:ext cx="18810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i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8" name="Đồng hồ đếm ngược 30 giấy có âm thanh sinh động">
            <a:hlinkClick r:id="" action="ppaction://media"/>
            <a:extLst>
              <a:ext uri="{FF2B5EF4-FFF2-40B4-BE49-F238E27FC236}">
                <a16:creationId xmlns:a16="http://schemas.microsoft.com/office/drawing/2014/main" id="{B2CF89D6-7F66-4AD1-9CBB-AAA5E7D6AD2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0818437" y="6006420"/>
            <a:ext cx="1373563" cy="772629"/>
          </a:xfrm>
          <a:prstGeom prst="rect">
            <a:avLst/>
          </a:prstGeom>
        </p:spPr>
      </p:pic>
      <p:sp>
        <p:nvSpPr>
          <p:cNvPr id="36" name="Rectangle 35">
            <a:extLst>
              <a:ext uri="{FF2B5EF4-FFF2-40B4-BE49-F238E27FC236}">
                <a16:creationId xmlns:a16="http://schemas.microsoft.com/office/drawing/2014/main" id="{C555E74A-061E-4C06-AC1A-8891BD238117}"/>
              </a:ext>
            </a:extLst>
          </p:cNvPr>
          <p:cNvSpPr/>
          <p:nvPr/>
        </p:nvSpPr>
        <p:spPr>
          <a:xfrm>
            <a:off x="2998781" y="-5305"/>
            <a:ext cx="5458120" cy="72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vi-V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 CHỮ NHẬT</a:t>
            </a:r>
            <a:endParaRPr lang="en-US" sz="36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8" name="Rectangle 51"/>
          <p:cNvSpPr>
            <a:spLocks noChangeArrowheads="1"/>
          </p:cNvSpPr>
          <p:nvPr/>
        </p:nvSpPr>
        <p:spPr bwMode="auto">
          <a:xfrm>
            <a:off x="367566" y="4138435"/>
            <a:ext cx="693587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ABCD 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BD = AC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 51"/>
          <p:cNvSpPr>
            <a:spLocks noChangeArrowheads="1"/>
          </p:cNvSpPr>
          <p:nvPr/>
        </p:nvSpPr>
        <p:spPr bwMode="auto">
          <a:xfrm>
            <a:off x="277875" y="4770253"/>
            <a:ext cx="844451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ABEC 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E = AC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Rectangle 51"/>
          <p:cNvSpPr>
            <a:spLocks noChangeArrowheads="1"/>
          </p:cNvSpPr>
          <p:nvPr/>
        </p:nvSpPr>
        <p:spPr bwMode="auto">
          <a:xfrm>
            <a:off x="1323913" y="5388154"/>
            <a:ext cx="50139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D = BE (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C)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Picture 12"/>
          <p:cNvPicPr/>
          <p:nvPr/>
        </p:nvPicPr>
        <p:blipFill>
          <a:blip r:embed="rId9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6803" y="695459"/>
            <a:ext cx="5984472" cy="302868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6903135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7" dur="1" fill="hold"/>
                                        <p:tgtEl>
                                          <p:spTgt spid="2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video>
              <p:cMediaNode vol="80000">
                <p:cTn id="38" fill="hold" display="0">
                  <p:stCondLst>
                    <p:cond delay="indefinite"/>
                  </p:stCondLst>
                </p:cTn>
                <p:tgtEl>
                  <p:spTgt spid="28"/>
                </p:tgtEl>
              </p:cMediaNode>
            </p:video>
          </p:childTnLst>
        </p:cTn>
      </p:par>
    </p:tnLst>
    <p:bldLst>
      <p:bldP spid="19" grpId="0"/>
      <p:bldP spid="21" grpId="0"/>
      <p:bldP spid="26" grpId="0"/>
      <p:bldP spid="38" grpId="0"/>
      <p:bldP spid="22" grpId="0"/>
      <p:bldP spid="2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1246" y="3213870"/>
            <a:ext cx="4601523" cy="1715470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411584" y="556158"/>
            <a:ext cx="1550424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3</a:t>
            </a:r>
            <a:endParaRPr lang="zh-CN" altLang="en-US" sz="11500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4196497" y="1758377"/>
            <a:ext cx="4764623" cy="1015663"/>
          </a:xfrm>
          <a:prstGeom prst="rect">
            <a:avLst/>
          </a:prstGeom>
          <a:solidFill>
            <a:srgbClr val="66FFFF"/>
          </a:solidFill>
          <a:ln>
            <a:solidFill>
              <a:srgbClr val="0000FF"/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 rtlCol="0">
            <a:spAutoFit/>
          </a:bodyPr>
          <a:lstStyle/>
          <a:p>
            <a:r>
              <a:rPr lang="en-US" altLang="zh-CN" sz="6000" b="1" dirty="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LUYỆN TẬP</a:t>
            </a:r>
          </a:p>
        </p:txBody>
      </p:sp>
    </p:spTree>
    <p:extLst>
      <p:ext uri="{BB962C8B-B14F-4D97-AF65-F5344CB8AC3E}">
        <p14:creationId xmlns:p14="http://schemas.microsoft.com/office/powerpoint/2010/main" val="150274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0">
        <p:blinds dir="vert"/>
      </p:transition>
    </mc:Choice>
    <mc:Fallback xmlns="">
      <p:transition spd="slow" advClick="0" advTm="0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22237" y="267409"/>
            <a:ext cx="37411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b="1" u="sng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uyện</a:t>
            </a:r>
            <a:r>
              <a:rPr lang="fr-FR" sz="2800" b="1" u="sng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fr-FR" sz="2800" b="1" u="sng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ập</a:t>
            </a:r>
            <a:r>
              <a:rPr lang="fr-FR" sz="2800" b="1" u="sng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1 SGK/110</a:t>
            </a:r>
            <a:endParaRPr lang="en-US" sz="2800" dirty="0">
              <a:solidFill>
                <a:srgbClr val="FF000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grpSp>
        <p:nvGrpSpPr>
          <p:cNvPr id="50" name="Group 49"/>
          <p:cNvGrpSpPr/>
          <p:nvPr/>
        </p:nvGrpSpPr>
        <p:grpSpPr>
          <a:xfrm>
            <a:off x="431397" y="1118205"/>
            <a:ext cx="5321406" cy="1853594"/>
            <a:chOff x="606147" y="4413516"/>
            <a:chExt cx="5321406" cy="1853594"/>
          </a:xfrm>
        </p:grpSpPr>
        <p:cxnSp>
          <p:nvCxnSpPr>
            <p:cNvPr id="23" name="Straight Connector 22"/>
            <p:cNvCxnSpPr/>
            <p:nvPr/>
          </p:nvCxnSpPr>
          <p:spPr>
            <a:xfrm>
              <a:off x="630463" y="5588266"/>
              <a:ext cx="529709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1344976" y="4413516"/>
              <a:ext cx="0" cy="185359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630463" y="4856103"/>
              <a:ext cx="85767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GT</a:t>
              </a: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606147" y="5666078"/>
              <a:ext cx="85767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KL</a:t>
              </a:r>
            </a:p>
          </p:txBody>
        </p:sp>
      </p:grpSp>
      <p:sp>
        <p:nvSpPr>
          <p:cNvPr id="56" name="Up Arrow 55"/>
          <p:cNvSpPr/>
          <p:nvPr/>
        </p:nvSpPr>
        <p:spPr>
          <a:xfrm>
            <a:off x="4841387" y="3696674"/>
            <a:ext cx="202386" cy="356598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1436602" y="1051843"/>
            <a:ext cx="38811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BCD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ữ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ật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27667" y="1725073"/>
            <a:ext cx="34951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M </a:t>
            </a:r>
            <a:r>
              <a:rPr lang="en-US" sz="28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⏊AB;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 </a:t>
            </a:r>
            <a:r>
              <a:rPr lang="en-US" sz="28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⏊BC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227412"/>
              </p:ext>
            </p:extLst>
          </p:nvPr>
        </p:nvGraphicFramePr>
        <p:xfrm>
          <a:off x="4234720" y="2998212"/>
          <a:ext cx="1740886" cy="861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38080" imgH="431640" progId="Equation.DSMT4">
                  <p:embed/>
                </p:oleObj>
              </mc:Choice>
              <mc:Fallback>
                <p:oleObj name="Equation" r:id="rId3" imgW="838080" imgH="4316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34720" y="2998212"/>
                        <a:ext cx="1740886" cy="8615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78"/>
          <p:cNvSpPr/>
          <p:nvPr/>
        </p:nvSpPr>
        <p:spPr>
          <a:xfrm>
            <a:off x="2999107" y="4446815"/>
            <a:ext cx="27443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dirty="0"/>
          </a:p>
        </p:txBody>
      </p:sp>
      <p:sp>
        <p:nvSpPr>
          <p:cNvPr id="80" name="Up Arrow 79"/>
          <p:cNvSpPr/>
          <p:nvPr/>
        </p:nvSpPr>
        <p:spPr>
          <a:xfrm>
            <a:off x="3520127" y="4934531"/>
            <a:ext cx="202386" cy="356598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Rectangle 80"/>
          <p:cNvSpPr/>
          <p:nvPr/>
        </p:nvSpPr>
        <p:spPr>
          <a:xfrm>
            <a:off x="5673408" y="5108949"/>
            <a:ext cx="23214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MON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cn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2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56814"/>
              </p:ext>
            </p:extLst>
          </p:nvPr>
        </p:nvGraphicFramePr>
        <p:xfrm>
          <a:off x="1632273" y="2334306"/>
          <a:ext cx="1740886" cy="861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38080" imgH="431640" progId="Equation.DSMT4">
                  <p:embed/>
                </p:oleObj>
              </mc:Choice>
              <mc:Fallback>
                <p:oleObj name="Equation" r:id="rId3" imgW="838080" imgH="431640" progId="Equation.DSMT4">
                  <p:embed/>
                  <p:pic>
                    <p:nvPicPr>
                      <p:cNvPr id="59" name="Object 5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32273" y="2334306"/>
                        <a:ext cx="1740886" cy="8615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>
            <a:off x="3546516" y="4058628"/>
            <a:ext cx="2952647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>
            <a:cxnSpLocks/>
          </p:cNvCxnSpPr>
          <p:nvPr/>
        </p:nvCxnSpPr>
        <p:spPr>
          <a:xfrm>
            <a:off x="6484574" y="4053272"/>
            <a:ext cx="0" cy="267116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/>
          <p:cNvCxnSpPr>
            <a:cxnSpLocks/>
          </p:cNvCxnSpPr>
          <p:nvPr/>
        </p:nvCxnSpPr>
        <p:spPr>
          <a:xfrm flipV="1">
            <a:off x="3546516" y="4053272"/>
            <a:ext cx="0" cy="303739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Rectangle 83"/>
          <p:cNvSpPr/>
          <p:nvPr/>
        </p:nvSpPr>
        <p:spPr>
          <a:xfrm>
            <a:off x="2567983" y="5382656"/>
            <a:ext cx="224131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BCD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cn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39199" y="171950"/>
            <a:ext cx="4951275" cy="3483718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676FFC4E-2EBF-1B3A-BA8C-3F06233F08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993910"/>
              </p:ext>
            </p:extLst>
          </p:nvPr>
        </p:nvGraphicFramePr>
        <p:xfrm>
          <a:off x="5814111" y="4446815"/>
          <a:ext cx="1452562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98400" imgH="177480" progId="Equation.DSMT4">
                  <p:embed/>
                </p:oleObj>
              </mc:Choice>
              <mc:Fallback>
                <p:oleObj name="Equation" r:id="rId6" imgW="698400" imgH="177480" progId="Equation.DSMT4">
                  <p:embed/>
                  <p:pic>
                    <p:nvPicPr>
                      <p:cNvPr id="59" name="Object 5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14111" y="4446815"/>
                        <a:ext cx="1452562" cy="354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Up Arrow 79">
            <a:extLst>
              <a:ext uri="{FF2B5EF4-FFF2-40B4-BE49-F238E27FC236}">
                <a16:creationId xmlns:a16="http://schemas.microsoft.com/office/drawing/2014/main" id="{66EDD924-F1B5-79D2-1261-285266465C60}"/>
              </a:ext>
            </a:extLst>
          </p:cNvPr>
          <p:cNvSpPr/>
          <p:nvPr/>
        </p:nvSpPr>
        <p:spPr>
          <a:xfrm>
            <a:off x="6528552" y="5644266"/>
            <a:ext cx="202386" cy="356598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Up Arrow 79">
            <a:extLst>
              <a:ext uri="{FF2B5EF4-FFF2-40B4-BE49-F238E27FC236}">
                <a16:creationId xmlns:a16="http://schemas.microsoft.com/office/drawing/2014/main" id="{A0897C58-BBDD-FEA9-B0BE-2ED2BD5CBEC6}"/>
              </a:ext>
            </a:extLst>
          </p:cNvPr>
          <p:cNvSpPr/>
          <p:nvPr/>
        </p:nvSpPr>
        <p:spPr>
          <a:xfrm>
            <a:off x="6470162" y="4754937"/>
            <a:ext cx="202386" cy="356598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3D256783-2B3D-5AB6-8266-6643E396E0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161956"/>
              </p:ext>
            </p:extLst>
          </p:nvPr>
        </p:nvGraphicFramePr>
        <p:xfrm>
          <a:off x="4114800" y="2184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198720" progId="Equation.DSMT4">
                  <p:embed/>
                </p:oleObj>
              </mc:Choice>
              <mc:Fallback>
                <p:oleObj name="Equation" r:id="rId8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14800" y="2184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8048B13A-C022-8CCA-D702-7C9C449DBB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939694"/>
              </p:ext>
            </p:extLst>
          </p:nvPr>
        </p:nvGraphicFramePr>
        <p:xfrm>
          <a:off x="5752803" y="6039554"/>
          <a:ext cx="2514451" cy="513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80800" imgH="241200" progId="Equation.DSMT4">
                  <p:embed/>
                </p:oleObj>
              </mc:Choice>
              <mc:Fallback>
                <p:oleObj name="Equation" r:id="rId10" imgW="1180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752803" y="6039554"/>
                        <a:ext cx="2514451" cy="5137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F79A1F5C-DE4C-B9DF-CE22-B1BCDB5ADC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109845"/>
              </p:ext>
            </p:extLst>
          </p:nvPr>
        </p:nvGraphicFramePr>
        <p:xfrm>
          <a:off x="2440840" y="4221527"/>
          <a:ext cx="2391410" cy="781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20480" imgH="431640" progId="Equation.DSMT4">
                  <p:embed/>
                </p:oleObj>
              </mc:Choice>
              <mc:Fallback>
                <p:oleObj name="Equation" r:id="rId12" imgW="1320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440840" y="4221527"/>
                        <a:ext cx="2391410" cy="7818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8A969B13-9788-4B82-CDA4-7E37395E3F8D}"/>
              </a:ext>
            </a:extLst>
          </p:cNvPr>
          <p:cNvSpPr txBox="1"/>
          <p:nvPr/>
        </p:nvSpPr>
        <p:spPr>
          <a:xfrm>
            <a:off x="502737" y="3291840"/>
            <a:ext cx="30173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ẫn</a:t>
            </a:r>
            <a:endParaRPr lang="en-US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32054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6" grpId="0" animBg="1"/>
      <p:bldP spid="2" grpId="0"/>
      <p:bldP spid="5" grpId="0"/>
      <p:bldP spid="80" grpId="0" animBg="1"/>
      <p:bldP spid="81" grpId="0"/>
      <p:bldP spid="84" grpId="0"/>
      <p:bldP spid="9" grpId="0" animBg="1"/>
      <p:bldP spid="1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1475" y="2860926"/>
            <a:ext cx="5479696" cy="233066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5360" y="2019198"/>
            <a:ext cx="1550424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4</a:t>
            </a:r>
            <a:endParaRPr lang="zh-CN" altLang="en-US" sz="11500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6002033" y="3429000"/>
            <a:ext cx="4719562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66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VẬN DỤNG</a:t>
            </a:r>
          </a:p>
        </p:txBody>
      </p:sp>
    </p:spTree>
    <p:extLst>
      <p:ext uri="{BB962C8B-B14F-4D97-AF65-F5344CB8AC3E}">
        <p14:creationId xmlns:p14="http://schemas.microsoft.com/office/powerpoint/2010/main" val="2124381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0">
        <p:blinds dir="vert"/>
      </p:transition>
    </mc:Choice>
    <mc:Fallback xmlns="">
      <p:transition spd="slow" advClick="0" advTm="0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8112702"/>
          </a:xfrm>
          <a:prstGeom prst="rect">
            <a:avLst/>
          </a:prstGeom>
        </p:spPr>
      </p:pic>
      <p:sp>
        <p:nvSpPr>
          <p:cNvPr id="7" name="Cloud Callout 6"/>
          <p:cNvSpPr/>
          <p:nvPr/>
        </p:nvSpPr>
        <p:spPr>
          <a:xfrm>
            <a:off x="2012449" y="361219"/>
            <a:ext cx="8503151" cy="2701636"/>
          </a:xfrm>
          <a:prstGeom prst="cloudCallout">
            <a:avLst>
              <a:gd name="adj1" fmla="val -53584"/>
              <a:gd name="adj2" fmla="val 146547"/>
            </a:avLst>
          </a:prstGeom>
          <a:solidFill>
            <a:schemeClr val="bg1"/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3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32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3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3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BC6F8F8C-B9DF-9416-5D21-DABECAD962E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71798" y="4787989"/>
            <a:ext cx="2916913" cy="29169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237348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19">
            <a:extLst>
              <a:ext uri="{FF2B5EF4-FFF2-40B4-BE49-F238E27FC236}">
                <a16:creationId xmlns:a16="http://schemas.microsoft.com/office/drawing/2014/main" id="{A806F7E3-6FC3-4FD8-BCEF-EA3627752DFC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12192000" cy="6858000"/>
            <a:chOff x="0" y="0"/>
            <a:chExt cx="5760" cy="4320"/>
          </a:xfrm>
        </p:grpSpPr>
        <p:pic>
          <p:nvPicPr>
            <p:cNvPr id="11" name="Picture 20" descr="bluline[1]">
              <a:extLst>
                <a:ext uri="{FF2B5EF4-FFF2-40B4-BE49-F238E27FC236}">
                  <a16:creationId xmlns:a16="http://schemas.microsoft.com/office/drawing/2014/main" id="{12334D2A-D3C1-40C0-8FCC-B58548DF99E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4220"/>
              <a:ext cx="5760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Picture 21" descr="bluline[1]">
              <a:extLst>
                <a:ext uri="{FF2B5EF4-FFF2-40B4-BE49-F238E27FC236}">
                  <a16:creationId xmlns:a16="http://schemas.microsoft.com/office/drawing/2014/main" id="{E71195C9-0C58-41D8-A0C7-DA13E6BAC1E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5760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" name="Picture 22" descr="bluline[1]">
              <a:extLst>
                <a:ext uri="{FF2B5EF4-FFF2-40B4-BE49-F238E27FC236}">
                  <a16:creationId xmlns:a16="http://schemas.microsoft.com/office/drawing/2014/main" id="{824B1BDA-28C8-46FC-AE1D-33650B621FE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-2099" y="2099"/>
              <a:ext cx="4272" cy="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" name="Picture 23" descr="bluline[1]">
              <a:extLst>
                <a:ext uri="{FF2B5EF4-FFF2-40B4-BE49-F238E27FC236}">
                  <a16:creationId xmlns:a16="http://schemas.microsoft.com/office/drawing/2014/main" id="{3F0A8445-28E7-4355-8819-C52CC957FE3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3587" y="2147"/>
              <a:ext cx="4272" cy="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F6532E84-E730-43B4-AF02-95701FEE98B7}"/>
              </a:ext>
            </a:extLst>
          </p:cNvPr>
          <p:cNvSpPr txBox="1"/>
          <p:nvPr/>
        </p:nvSpPr>
        <p:spPr>
          <a:xfrm>
            <a:off x="2800625" y="353435"/>
            <a:ext cx="727314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32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2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32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2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endParaRPr lang="en-US" sz="3200" b="1" i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AutoShape 2" descr="m hãy tìm một số hình ảnh của hình chữ nhật trong thực tế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2441" y="1132895"/>
            <a:ext cx="3352055" cy="246926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38637" y="1314354"/>
            <a:ext cx="3132011" cy="272094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79706" y="1501997"/>
            <a:ext cx="2505075" cy="181927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88931" y="3771448"/>
            <a:ext cx="2117959" cy="290116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7"/>
          <a:srcRect l="27193" r="24167"/>
          <a:stretch/>
        </p:blipFill>
        <p:spPr>
          <a:xfrm>
            <a:off x="8450517" y="3771448"/>
            <a:ext cx="2395728" cy="275823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539979" y="4366237"/>
            <a:ext cx="3023616" cy="21634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13">
            <a:extLst>
              <a:ext uri="{FF2B5EF4-FFF2-40B4-BE49-F238E27FC236}">
                <a16:creationId xmlns:a16="http://schemas.microsoft.com/office/drawing/2014/main" id="{54D84999-1C09-4EC6-9F84-E0A78D0BB8C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7999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3048000" y="2967335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3048000" y="3105835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10" name="Picture 3">
            <a:extLst>
              <a:ext uri="{FF2B5EF4-FFF2-40B4-BE49-F238E27FC236}">
                <a16:creationId xmlns:a16="http://schemas.microsoft.com/office/drawing/2014/main" id="{4D48FD5B-295E-4E8C-9EEA-4ED5A9DC2B8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700" y="-1034273"/>
            <a:ext cx="11544300" cy="7556120"/>
          </a:xfrm>
          <a:prstGeom prst="rect">
            <a:avLst/>
          </a:prstGeom>
        </p:spPr>
      </p:pic>
      <p:sp>
        <p:nvSpPr>
          <p:cNvPr id="72" name="Google Shape;1040;p39"/>
          <p:cNvSpPr txBox="1"/>
          <p:nvPr/>
        </p:nvSpPr>
        <p:spPr>
          <a:xfrm>
            <a:off x="4264198" y="254105"/>
            <a:ext cx="8180933" cy="1141981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  <a:scene3d>
              <a:camera prst="perspectiveRelaxedModerately"/>
              <a:lightRig rig="threePt" dir="t"/>
            </a:scene3d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0"/>
              </a:spcBef>
            </a:pPr>
            <a:r>
              <a:rPr lang="en-US" sz="3600" b="1">
                <a:solidFill>
                  <a:srgbClr val="002060"/>
                </a:solidFill>
                <a:effectLst>
                  <a:glow rad="101600">
                    <a:schemeClr val="accent6">
                      <a:satMod val="175000"/>
                      <a:alpha val="40000"/>
                    </a:schemeClr>
                  </a:glow>
                  <a:reflection blurRad="6350" stA="60000" endA="900" endPos="58000" dir="5400000" sy="-100000" algn="bl" rotWithShape="0"/>
                </a:effectLst>
                <a:latin typeface="Arial" panose="020B0604020202020204" pitchFamily="34" charset="0"/>
                <a:ea typeface="思源黑体 Normal" panose="020B0400000000000000" pitchFamily="34" charset="-122"/>
                <a:cs typeface="Arial" panose="020B0604020202020204" pitchFamily="34" charset="0"/>
              </a:rPr>
              <a:t>THIẾT BỊ DẠY HỌC VÀ HỌC LIỆU</a:t>
            </a:r>
            <a:endParaRPr lang="en-US" sz="3600" b="1" dirty="0">
              <a:solidFill>
                <a:srgbClr val="002060"/>
              </a:solidFill>
              <a:effectLst>
                <a:glow rad="101600">
                  <a:schemeClr val="accent6">
                    <a:satMod val="175000"/>
                    <a:alpha val="40000"/>
                  </a:schemeClr>
                </a:glow>
                <a:reflection blurRad="6350" stA="60000" endA="900" endPos="58000" dir="5400000" sy="-100000" algn="bl" rotWithShape="0"/>
              </a:effectLst>
              <a:latin typeface="Arial" panose="020B0604020202020204" pitchFamily="34" charset="0"/>
              <a:ea typeface="思源黑体 Normal" panose="020B0400000000000000" pitchFamily="34" charset="-122"/>
              <a:cs typeface="Arial" panose="020B0604020202020204" pitchFamily="34" charset="0"/>
            </a:endParaRPr>
          </a:p>
        </p:txBody>
      </p:sp>
      <p:sp>
        <p:nvSpPr>
          <p:cNvPr id="14" name="Rectangle 14">
            <a:extLst>
              <a:ext uri="{FF2B5EF4-FFF2-40B4-BE49-F238E27FC236}">
                <a16:creationId xmlns:a16="http://schemas.microsoft.com/office/drawing/2014/main" id="{BE76A8EA-3A55-475D-B4E0-76ABD6B3E7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7768" y="1481637"/>
            <a:ext cx="8424164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hangingPunct="0">
              <a:spcAft>
                <a:spcPts val="600"/>
              </a:spcAft>
            </a:pPr>
            <a:r>
              <a:rPr lang="en-US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áy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ước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ước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o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óc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nl-NL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ompa, 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GK,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ữ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ật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ễn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2CD458B6-D56F-44A8-8B13-744797EA0168}"/>
              </a:ext>
            </a:extLst>
          </p:cNvPr>
          <p:cNvSpPr/>
          <p:nvPr/>
        </p:nvSpPr>
        <p:spPr>
          <a:xfrm>
            <a:off x="2207768" y="3191386"/>
            <a:ext cx="8424164" cy="1179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SGK,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ước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ompa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ước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o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óc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</p:txBody>
      </p:sp>
      <p:pic>
        <p:nvPicPr>
          <p:cNvPr id="11" name="Picture 11">
            <a:extLst>
              <a:ext uri="{FF2B5EF4-FFF2-40B4-BE49-F238E27FC236}">
                <a16:creationId xmlns:a16="http://schemas.microsoft.com/office/drawing/2014/main" id="{4E3061FB-240E-4D1D-96C4-F10482EA59B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85387" y="3806704"/>
            <a:ext cx="2548674" cy="2969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353711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82213" y="267409"/>
            <a:ext cx="322120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b="1" u="sng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ài</a:t>
            </a:r>
            <a:r>
              <a:rPr lang="fr-FR" sz="2800" b="1" u="sng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fr-FR" sz="2800" b="1" u="sng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ập</a:t>
            </a:r>
            <a:r>
              <a:rPr lang="fr-FR" sz="2800" b="1" u="sng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3 SGK/111</a:t>
            </a:r>
            <a:endParaRPr lang="en-US" sz="2800" dirty="0">
              <a:solidFill>
                <a:srgbClr val="FF000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pic>
        <p:nvPicPr>
          <p:cNvPr id="26" name="Picture 25"/>
          <p:cNvPicPr/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8480" y="824123"/>
            <a:ext cx="3444240" cy="2615186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Rectangle 6"/>
          <p:cNvSpPr/>
          <p:nvPr/>
        </p:nvSpPr>
        <p:spPr>
          <a:xfrm>
            <a:off x="1613546" y="1038457"/>
            <a:ext cx="36904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24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Xét</a:t>
            </a:r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∆EBC </a:t>
            </a:r>
            <a:r>
              <a:rPr lang="en-US" sz="24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uông</a:t>
            </a:r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ại</a:t>
            </a:r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C </a:t>
            </a:r>
            <a:r>
              <a:rPr lang="en-US" sz="24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lang="en-US" sz="24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1637841" y="217259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590416"/>
              </p:ext>
            </p:extLst>
          </p:nvPr>
        </p:nvGraphicFramePr>
        <p:xfrm>
          <a:off x="2047875" y="1528763"/>
          <a:ext cx="2881313" cy="1382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7680" imgH="850680" progId="Equation.DSMT4">
                  <p:embed/>
                </p:oleObj>
              </mc:Choice>
              <mc:Fallback>
                <p:oleObj name="Equation" r:id="rId4" imgW="1777680" imgH="8506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75" y="1528763"/>
                        <a:ext cx="2881313" cy="13827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1613546" y="3108855"/>
            <a:ext cx="381450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o ABCD </a:t>
            </a:r>
            <a:r>
              <a:rPr lang="en-US" sz="24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ữ</a:t>
            </a:r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ật</a:t>
            </a:r>
            <a:endParaRPr lang="en-US" sz="24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613546" y="3643551"/>
            <a:ext cx="18364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24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ê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B//CD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1613546" y="4142572"/>
            <a:ext cx="11592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uy</a:t>
            </a:r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a</a:t>
            </a:r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1335024" y="402045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978894"/>
              </p:ext>
            </p:extLst>
          </p:nvPr>
        </p:nvGraphicFramePr>
        <p:xfrm>
          <a:off x="2726148" y="4149769"/>
          <a:ext cx="2262539" cy="493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95400" imgH="279400" progId="Equation.DSMT4">
                  <p:embed/>
                </p:oleObj>
              </mc:Choice>
              <mc:Fallback>
                <p:oleObj name="Equation" r:id="rId6" imgW="1295400" imgH="279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6148" y="4149769"/>
                        <a:ext cx="2262539" cy="4935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32"/>
          <p:cNvSpPr/>
          <p:nvPr/>
        </p:nvSpPr>
        <p:spPr>
          <a:xfrm>
            <a:off x="4988687" y="4158913"/>
            <a:ext cx="165782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(</a:t>
            </a:r>
            <a:r>
              <a:rPr lang="en-US" sz="24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oletrong</a:t>
            </a:r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1613546" y="4697010"/>
            <a:ext cx="202972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24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Xét</a:t>
            </a:r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∆ABE </a:t>
            </a:r>
            <a:r>
              <a:rPr lang="en-US" sz="24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lang="en-US" sz="24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35" name="Rectangle 16"/>
          <p:cNvSpPr>
            <a:spLocks noChangeArrowheads="1"/>
          </p:cNvSpPr>
          <p:nvPr/>
        </p:nvSpPr>
        <p:spPr bwMode="auto">
          <a:xfrm>
            <a:off x="3383708" y="571611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584253"/>
              </p:ext>
            </p:extLst>
          </p:nvPr>
        </p:nvGraphicFramePr>
        <p:xfrm>
          <a:off x="1974850" y="5235575"/>
          <a:ext cx="4156075" cy="138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52400" imgH="850680" progId="Equation.DSMT4">
                  <p:embed/>
                </p:oleObj>
              </mc:Choice>
              <mc:Fallback>
                <p:oleObj name="Equation" r:id="rId8" imgW="2552400" imgH="8506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850" y="5235575"/>
                        <a:ext cx="4156075" cy="1389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54649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16" grpId="0"/>
      <p:bldP spid="17" grpId="0"/>
      <p:bldP spid="30" grpId="0"/>
      <p:bldP spid="33" grpId="0"/>
      <p:bldP spid="3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7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iua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5010" y="1049310"/>
            <a:ext cx="1261981" cy="1676545"/>
          </a:xfrm>
          <a:prstGeom prst="rect">
            <a:avLst/>
          </a:prstGeom>
        </p:spPr>
      </p:pic>
      <p:pic>
        <p:nvPicPr>
          <p:cNvPr id="5" name="tha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6209" y="762773"/>
            <a:ext cx="1261981" cy="1963082"/>
          </a:xfrm>
          <a:prstGeom prst="rect">
            <a:avLst/>
          </a:prstGeom>
        </p:spPr>
      </p:pic>
      <p:pic>
        <p:nvPicPr>
          <p:cNvPr id="7" name="bong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00318" y="3446826"/>
            <a:ext cx="591363" cy="591363"/>
          </a:xfrm>
          <a:prstGeom prst="rect">
            <a:avLst/>
          </a:prstGeom>
        </p:spPr>
      </p:pic>
      <p:sp>
        <p:nvSpPr>
          <p:cNvPr id="8" name="cauhoi"/>
          <p:cNvSpPr/>
          <p:nvPr/>
        </p:nvSpPr>
        <p:spPr>
          <a:xfrm>
            <a:off x="83976" y="4468054"/>
            <a:ext cx="12054465" cy="2359673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UẬT CHƠI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ọ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i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u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o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ủ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ô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ắ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ó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ể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ắ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ợ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á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ó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ả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ả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ờ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ú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ỏ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ắ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hiệ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ế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ả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ờ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a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ó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ẽ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bay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ướ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ườ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u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uộ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ữ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ủ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ô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uấ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ắ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ô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ể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ủ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ướ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ẽ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ậ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ợ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ầ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ưở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ô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7445" y="55575"/>
            <a:ext cx="2889754" cy="14143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0269888"/>
      </p:ext>
    </p:extLst>
  </p:cSld>
  <p:clrMapOvr>
    <a:masterClrMapping/>
  </p:clrMapOvr>
  <p:transition spd="med">
    <p:pull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12383 -0.31643 " pathEditMode="relative" rAng="0" ptsTypes="AA">
                                      <p:cBhvr>
                                        <p:cTn id="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198" y="-1583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70000" y="7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1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-0.1625 -0.02106 " pathEditMode="relative" rAng="0" ptsTypes="AA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125" y="-1065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yeah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yee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01589 -0.22523 " pathEditMode="relative" rAng="0" ptsTypes="AA">
                                      <p:cBhvr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94" y="-1127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3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17578 -0.02592 " pathEditMode="relative" rAng="0" ptsTypes="AA">
                                      <p:cBhvr>
                                        <p:cTn id="3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89" y="-1296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12734 -0.24768 " pathEditMode="relative" rAng="0" ptsTypes="AA">
                                      <p:cBhvr>
                                        <p:cTn id="4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367" y="-1238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6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4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4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9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17539 -0.02454 " pathEditMode="relative" rAng="0" ptsTypes="AA">
                                      <p:cBhvr>
                                        <p:cTn id="5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63" y="-1227"/>
                                    </p:animMotion>
                                  </p:childTnLst>
                                </p:cTn>
                              </p:par>
                              <p:par>
                                <p:cTn id="5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5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000"/>
                            </p:stCondLst>
                            <p:childTnLst>
                              <p:par>
                                <p:cTn id="57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17643 -0.44676 " pathEditMode="relative" rAng="0" ptsTypes="AA">
                                      <p:cBhvr>
                                        <p:cTn id="5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880" y="-21736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9" presetID="42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0.17643 -0.44676 L -0.17422 -0.22824 " pathEditMode="relative" rAng="0" ptsTypes="AA">
                                      <p:cBhvr>
                                        <p:cTn id="60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" y="10926"/>
                                    </p:animMotion>
                                  </p:childTnLst>
                                </p:cTn>
                              </p:par>
                              <p:par>
                                <p:cTn id="61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2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6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6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17734 -0.02592 " pathEditMode="relative" rAng="0" ptsTypes="AA">
                                      <p:cBhvr>
                                        <p:cTn id="6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867" y="-1296"/>
                                    </p:animMotion>
                                  </p:childTnLst>
                                </p:cTn>
                              </p:par>
                              <p:par>
                                <p:cTn id="6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6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iua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5010" y="1049310"/>
            <a:ext cx="1261981" cy="1676545"/>
          </a:xfrm>
          <a:prstGeom prst="rect">
            <a:avLst/>
          </a:prstGeom>
        </p:spPr>
      </p:pic>
      <p:pic>
        <p:nvPicPr>
          <p:cNvPr id="5" name="tha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6209" y="762773"/>
            <a:ext cx="1261981" cy="1963082"/>
          </a:xfrm>
          <a:prstGeom prst="rect">
            <a:avLst/>
          </a:prstGeom>
        </p:spPr>
      </p:pic>
      <p:pic>
        <p:nvPicPr>
          <p:cNvPr id="6" name="thua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51074" y="1333433"/>
            <a:ext cx="780356" cy="1414395"/>
          </a:xfrm>
          <a:prstGeom prst="rect">
            <a:avLst/>
          </a:prstGeom>
        </p:spPr>
      </p:pic>
      <p:pic>
        <p:nvPicPr>
          <p:cNvPr id="7" name="bong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00318" y="3446826"/>
            <a:ext cx="591363" cy="591363"/>
          </a:xfrm>
          <a:prstGeom prst="rect">
            <a:avLst/>
          </a:prstGeom>
        </p:spPr>
      </p:pic>
      <p:sp>
        <p:nvSpPr>
          <p:cNvPr id="8" name="cauhoi"/>
          <p:cNvSpPr/>
          <p:nvPr/>
        </p:nvSpPr>
        <p:spPr>
          <a:xfrm>
            <a:off x="106679" y="3759546"/>
            <a:ext cx="11978640" cy="1038499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9" name="1"/>
          <p:cNvSpPr/>
          <p:nvPr/>
        </p:nvSpPr>
        <p:spPr>
          <a:xfrm>
            <a:off x="106679" y="4843924"/>
            <a:ext cx="5693639" cy="890674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.    </a:t>
            </a:r>
            <a:r>
              <a:rPr lang="en-US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 = BD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0" name="3"/>
          <p:cNvSpPr/>
          <p:nvPr/>
        </p:nvSpPr>
        <p:spPr>
          <a:xfrm>
            <a:off x="106678" y="5911751"/>
            <a:ext cx="5693639" cy="890674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.        AC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ân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ác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óc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BAD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" name="2"/>
          <p:cNvSpPr/>
          <p:nvPr/>
        </p:nvSpPr>
        <p:spPr>
          <a:xfrm>
            <a:off x="6391680" y="4843924"/>
            <a:ext cx="5693639" cy="890674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.       AC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⏊ BD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2" name="4"/>
          <p:cNvSpPr/>
          <p:nvPr/>
        </p:nvSpPr>
        <p:spPr>
          <a:xfrm>
            <a:off x="6391679" y="5808690"/>
            <a:ext cx="5693639" cy="943758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.        AC =AB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7445" y="55575"/>
            <a:ext cx="2889754" cy="1414395"/>
          </a:xfrm>
          <a:prstGeom prst="rect">
            <a:avLst/>
          </a:prstGeom>
        </p:spPr>
      </p:pic>
      <p:sp>
        <p:nvSpPr>
          <p:cNvPr id="23" name="Rectangle 41"/>
          <p:cNvSpPr>
            <a:spLocks noChangeArrowheads="1"/>
          </p:cNvSpPr>
          <p:nvPr/>
        </p:nvSpPr>
        <p:spPr bwMode="auto">
          <a:xfrm>
            <a:off x="660257" y="3830757"/>
            <a:ext cx="651473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1" i="0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kumimoji="0" lang="en-US" altLang="en-US" sz="3200" b="1" i="0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32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kumimoji="0" lang="en-US" altLang="en-US" sz="32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kumimoji="0" lang="en-US" altLang="en-US" sz="32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D </a:t>
            </a:r>
            <a:r>
              <a:rPr kumimoji="0" lang="en-US" altLang="en-US" sz="32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5306369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750"/>
                            </p:stCondLst>
                            <p:childTnLst>
                              <p:par>
                                <p:cTn id="10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12383 -0.31643 " pathEditMode="relative" rAng="0" ptsTypes="AA">
                                      <p:cBhvr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198" y="-1583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70000" y="70000"/>
                                    </p:animScale>
                                  </p:childTnLst>
                                </p:cTn>
                              </p:par>
                              <p:par>
                                <p:cTn id="1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-0.1625 -0.02106 " pathEditMode="relative" rAng="0" ptsTypes="AA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125" y="-1065"/>
                                    </p:animMotion>
                                  </p:childTnLst>
                                </p:cTn>
                              </p:par>
                              <p:par>
                                <p:cTn id="1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250"/>
                            </p:stCondLst>
                            <p:childTnLst>
                              <p:par>
                                <p:cTn id="2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25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yeah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yee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38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750"/>
                            </p:stCondLst>
                            <p:childTnLst>
                              <p:par>
                                <p:cTn id="41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12734 -0.24768 " pathEditMode="relative" rAng="0" ptsTypes="AA">
                                      <p:cBhvr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367" y="-1238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3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4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4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4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17539 -0.02454 " pathEditMode="relative" rAng="0" ptsTypes="AA">
                                      <p:cBhvr>
                                        <p:cTn id="4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63" y="-1227"/>
                                    </p:animMotion>
                                  </p:childTnLst>
                                </p:cTn>
                              </p:par>
                              <p:par>
                                <p:cTn id="4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5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250"/>
                            </p:stCondLst>
                            <p:childTnLst>
                              <p:par>
                                <p:cTn id="52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250"/>
                            </p:stCondLst>
                            <p:childTnLst>
                              <p:par>
                                <p:cTn id="57" presetID="26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9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1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62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3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8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69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0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750"/>
                            </p:stCondLst>
                            <p:childTnLst>
                              <p:par>
                                <p:cTn id="72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01589 -0.22523 " pathEditMode="relative" rAng="0" ptsTypes="AA">
                                      <p:cBhvr>
                                        <p:cTn id="7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94" y="-1127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5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7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7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17578 -0.02592 " pathEditMode="relative" rAng="0" ptsTypes="AA">
                                      <p:cBhvr>
                                        <p:cTn id="7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89" y="-1296"/>
                                    </p:animMotion>
                                  </p:childTnLst>
                                </p:cTn>
                              </p:par>
                              <p:par>
                                <p:cTn id="8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8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250"/>
                            </p:stCondLst>
                            <p:childTnLst>
                              <p:par>
                                <p:cTn id="8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250"/>
                            </p:stCondLst>
                            <p:childTnLst>
                              <p:par>
                                <p:cTn id="88" presetID="26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0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9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2" dur="1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93" dur="1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4" dur="1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95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6" fill="hold">
                      <p:stCondLst>
                        <p:cond delay="0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9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00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1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750"/>
                            </p:stCondLst>
                            <p:childTnLst>
                              <p:par>
                                <p:cTn id="103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17643 -0.44676 " pathEditMode="relative" rAng="0" ptsTypes="AA">
                                      <p:cBhvr>
                                        <p:cTn id="10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880" y="-21736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5" presetID="42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0.17643 -0.44676 L -0.17422 -0.22824 " pathEditMode="relative" rAng="0" ptsTypes="AA">
                                      <p:cBhvr>
                                        <p:cTn id="106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" y="10926"/>
                                    </p:animMotion>
                                  </p:childTnLst>
                                </p:cTn>
                              </p:par>
                              <p:par>
                                <p:cTn id="10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8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10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11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1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17734 -0.02592 " pathEditMode="relative" rAng="0" ptsTypes="AA">
                                      <p:cBhvr>
                                        <p:cTn id="1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867" y="-1296"/>
                                    </p:animMotion>
                                  </p:childTnLst>
                                </p:cTn>
                              </p:par>
                              <p:par>
                                <p:cTn id="11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1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5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1500"/>
                            </p:stCondLst>
                            <p:childTnLst>
                              <p:par>
                                <p:cTn id="120" presetID="26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2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2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4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5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6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8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iua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5010" y="1049310"/>
            <a:ext cx="1261981" cy="1676545"/>
          </a:xfrm>
          <a:prstGeom prst="rect">
            <a:avLst/>
          </a:prstGeom>
        </p:spPr>
      </p:pic>
      <p:pic>
        <p:nvPicPr>
          <p:cNvPr id="5" name="thang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8970" y="762773"/>
            <a:ext cx="1261981" cy="1963082"/>
          </a:xfrm>
          <a:prstGeom prst="rect">
            <a:avLst/>
          </a:prstGeom>
        </p:spPr>
      </p:pic>
      <p:pic>
        <p:nvPicPr>
          <p:cNvPr id="6" name="thua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9753" y="1311460"/>
            <a:ext cx="780356" cy="1414395"/>
          </a:xfrm>
          <a:prstGeom prst="rect">
            <a:avLst/>
          </a:prstGeom>
        </p:spPr>
      </p:pic>
      <p:pic>
        <p:nvPicPr>
          <p:cNvPr id="7" name="bong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00318" y="3446826"/>
            <a:ext cx="591363" cy="591363"/>
          </a:xfrm>
          <a:prstGeom prst="rect">
            <a:avLst/>
          </a:prstGeom>
        </p:spPr>
      </p:pic>
      <p:sp>
        <p:nvSpPr>
          <p:cNvPr id="8" name="cauhoi"/>
          <p:cNvSpPr/>
          <p:nvPr/>
        </p:nvSpPr>
        <p:spPr>
          <a:xfrm>
            <a:off x="106679" y="3720661"/>
            <a:ext cx="11978640" cy="1038499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9" name="1"/>
          <p:cNvSpPr/>
          <p:nvPr/>
        </p:nvSpPr>
        <p:spPr>
          <a:xfrm>
            <a:off x="74180" y="4843924"/>
            <a:ext cx="5693639" cy="890674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Tahoma" panose="020B0604030504040204" pitchFamily="34" charset="0"/>
              </a:rPr>
              <a:t>A.            ABMK</a:t>
            </a:r>
          </a:p>
        </p:txBody>
      </p:sp>
      <p:sp>
        <p:nvSpPr>
          <p:cNvPr id="10" name="3"/>
          <p:cNvSpPr/>
          <p:nvPr/>
        </p:nvSpPr>
        <p:spPr>
          <a:xfrm>
            <a:off x="106678" y="5884597"/>
            <a:ext cx="5693639" cy="890674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en-US" sz="2200" dirty="0">
                <a:solidFill>
                  <a:prstClr val="white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C.           AHMK</a:t>
            </a:r>
          </a:p>
        </p:txBody>
      </p:sp>
      <p:sp>
        <p:nvSpPr>
          <p:cNvPr id="11" name="2"/>
          <p:cNvSpPr/>
          <p:nvPr/>
        </p:nvSpPr>
        <p:spPr>
          <a:xfrm>
            <a:off x="6391680" y="4843924"/>
            <a:ext cx="5693639" cy="890674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en-US" sz="2200" dirty="0">
                <a:solidFill>
                  <a:prstClr val="white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B.         AHMC</a:t>
            </a:r>
          </a:p>
        </p:txBody>
      </p:sp>
      <p:sp>
        <p:nvSpPr>
          <p:cNvPr id="12" name="4"/>
          <p:cNvSpPr/>
          <p:nvPr/>
        </p:nvSpPr>
        <p:spPr>
          <a:xfrm>
            <a:off x="6391679" y="5865652"/>
            <a:ext cx="5693639" cy="890674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Tahoma" panose="020B0604030504040204" pitchFamily="34" charset="0"/>
              </a:rPr>
              <a:t>D.        BHKC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4701" y="329919"/>
            <a:ext cx="2889754" cy="1414395"/>
          </a:xfrm>
          <a:prstGeom prst="rect">
            <a:avLst/>
          </a:prstGeom>
        </p:spPr>
      </p:pic>
      <p:sp>
        <p:nvSpPr>
          <p:cNvPr id="22" name="Rectangle 41"/>
          <p:cNvSpPr>
            <a:spLocks noChangeArrowheads="1"/>
          </p:cNvSpPr>
          <p:nvPr/>
        </p:nvSpPr>
        <p:spPr bwMode="auto">
          <a:xfrm>
            <a:off x="267433" y="3947522"/>
            <a:ext cx="890339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kumimoji="0" lang="en-US" altLang="en-US" sz="3200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: Cho </a:t>
            </a:r>
            <a:r>
              <a:rPr kumimoji="0" lang="en-US" altLang="en-US" sz="3200" b="1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3200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kumimoji="0" lang="en-US" altLang="en-US" sz="3200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3200" b="1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kumimoji="0" lang="en-US" altLang="en-US" sz="3200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altLang="en-US" sz="3200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kumimoji="0" lang="en-US" altLang="en-US" sz="3200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3200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3200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kumimoji="0" lang="en-US" altLang="en-US" sz="3200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kumimoji="0" lang="en-US" altLang="en-US" sz="3200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8" name="Group 47"/>
          <p:cNvGrpSpPr/>
          <p:nvPr/>
        </p:nvGrpSpPr>
        <p:grpSpPr>
          <a:xfrm>
            <a:off x="8867619" y="2380124"/>
            <a:ext cx="3357563" cy="2463800"/>
            <a:chOff x="5465763" y="3457359"/>
            <a:chExt cx="3357563" cy="2463800"/>
          </a:xfrm>
        </p:grpSpPr>
        <p:sp>
          <p:nvSpPr>
            <p:cNvPr id="49" name="AutoShape 14"/>
            <p:cNvSpPr>
              <a:spLocks noChangeArrowheads="1"/>
            </p:cNvSpPr>
            <p:nvPr/>
          </p:nvSpPr>
          <p:spPr bwMode="auto">
            <a:xfrm>
              <a:off x="5791201" y="3722471"/>
              <a:ext cx="2735262" cy="1835150"/>
            </a:xfrm>
            <a:prstGeom prst="rtTriangl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" name="Text Box 19"/>
            <p:cNvSpPr txBox="1">
              <a:spLocks noChangeArrowheads="1"/>
            </p:cNvSpPr>
            <p:nvPr/>
          </p:nvSpPr>
          <p:spPr bwMode="auto">
            <a:xfrm>
              <a:off x="5532438" y="5509996"/>
              <a:ext cx="427038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>
                  <a:latin typeface="Arial" panose="020B0604020202020204" pitchFamily="34" charset="0"/>
                </a:rPr>
                <a:t>A</a:t>
              </a:r>
            </a:p>
          </p:txBody>
        </p:sp>
        <p:sp>
          <p:nvSpPr>
            <p:cNvPr id="51" name="Text Box 20"/>
            <p:cNvSpPr txBox="1">
              <a:spLocks noChangeArrowheads="1"/>
            </p:cNvSpPr>
            <p:nvPr/>
          </p:nvSpPr>
          <p:spPr bwMode="auto">
            <a:xfrm>
              <a:off x="5494338" y="3457359"/>
              <a:ext cx="427038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>
                  <a:latin typeface="Arial" panose="020B0604020202020204" pitchFamily="34" charset="0"/>
                </a:rPr>
                <a:t>B</a:t>
              </a:r>
            </a:p>
          </p:txBody>
        </p:sp>
        <p:sp>
          <p:nvSpPr>
            <p:cNvPr id="52" name="Text Box 21"/>
            <p:cNvSpPr txBox="1">
              <a:spLocks noChangeArrowheads="1"/>
            </p:cNvSpPr>
            <p:nvPr/>
          </p:nvSpPr>
          <p:spPr bwMode="auto">
            <a:xfrm>
              <a:off x="7018338" y="4309846"/>
              <a:ext cx="427038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 dirty="0">
                  <a:latin typeface="Arial" panose="020B0604020202020204" pitchFamily="34" charset="0"/>
                </a:rPr>
                <a:t>M</a:t>
              </a:r>
            </a:p>
          </p:txBody>
        </p:sp>
        <p:sp>
          <p:nvSpPr>
            <p:cNvPr id="53" name="Text Box 22"/>
            <p:cNvSpPr txBox="1">
              <a:spLocks noChangeArrowheads="1"/>
            </p:cNvSpPr>
            <p:nvPr/>
          </p:nvSpPr>
          <p:spPr bwMode="auto">
            <a:xfrm>
              <a:off x="8396288" y="5530634"/>
              <a:ext cx="427038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>
                  <a:latin typeface="Arial" panose="020B0604020202020204" pitchFamily="34" charset="0"/>
                </a:rPr>
                <a:t>C</a:t>
              </a:r>
            </a:p>
          </p:txBody>
        </p:sp>
        <p:sp>
          <p:nvSpPr>
            <p:cNvPr id="54" name="Line 23"/>
            <p:cNvSpPr>
              <a:spLocks noChangeShapeType="1"/>
            </p:cNvSpPr>
            <p:nvPr/>
          </p:nvSpPr>
          <p:spPr bwMode="auto">
            <a:xfrm flipH="1">
              <a:off x="5794376" y="4605121"/>
              <a:ext cx="1293812" cy="333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" name="Text Box 24"/>
            <p:cNvSpPr txBox="1">
              <a:spLocks noChangeArrowheads="1"/>
            </p:cNvSpPr>
            <p:nvPr/>
          </p:nvSpPr>
          <p:spPr bwMode="auto">
            <a:xfrm>
              <a:off x="5465763" y="4360646"/>
              <a:ext cx="3048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>
                  <a:latin typeface="Arial" panose="020B0604020202020204" pitchFamily="34" charset="0"/>
                </a:rPr>
                <a:t>H</a:t>
              </a:r>
            </a:p>
          </p:txBody>
        </p:sp>
        <p:sp>
          <p:nvSpPr>
            <p:cNvPr id="56" name="Line 25"/>
            <p:cNvSpPr>
              <a:spLocks noChangeShapeType="1"/>
            </p:cNvSpPr>
            <p:nvPr/>
          </p:nvSpPr>
          <p:spPr bwMode="auto">
            <a:xfrm>
              <a:off x="7096126" y="4624171"/>
              <a:ext cx="0" cy="914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" name="Text Box 26"/>
            <p:cNvSpPr txBox="1">
              <a:spLocks noChangeArrowheads="1"/>
            </p:cNvSpPr>
            <p:nvPr/>
          </p:nvSpPr>
          <p:spPr bwMode="auto">
            <a:xfrm>
              <a:off x="6980238" y="5524284"/>
              <a:ext cx="3810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>
                  <a:latin typeface="Arial" panose="020B0604020202020204" pitchFamily="34" charset="0"/>
                </a:rPr>
                <a:t>K</a:t>
              </a:r>
            </a:p>
          </p:txBody>
        </p:sp>
        <p:sp>
          <p:nvSpPr>
            <p:cNvPr id="58" name="Rectangle 27"/>
            <p:cNvSpPr>
              <a:spLocks noChangeArrowheads="1"/>
            </p:cNvSpPr>
            <p:nvPr/>
          </p:nvSpPr>
          <p:spPr bwMode="auto">
            <a:xfrm>
              <a:off x="5792788" y="4632109"/>
              <a:ext cx="152400" cy="1524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9" name="Rectangle 28"/>
            <p:cNvSpPr>
              <a:spLocks noChangeArrowheads="1"/>
            </p:cNvSpPr>
            <p:nvPr/>
          </p:nvSpPr>
          <p:spPr bwMode="auto">
            <a:xfrm>
              <a:off x="6934201" y="5408396"/>
              <a:ext cx="152400" cy="1524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0" name="Rectangle 29"/>
            <p:cNvSpPr>
              <a:spLocks noChangeArrowheads="1"/>
            </p:cNvSpPr>
            <p:nvPr/>
          </p:nvSpPr>
          <p:spPr bwMode="auto">
            <a:xfrm>
              <a:off x="5795963" y="5408396"/>
              <a:ext cx="166688" cy="1524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1" name="Line 30"/>
            <p:cNvSpPr>
              <a:spLocks noChangeShapeType="1"/>
            </p:cNvSpPr>
            <p:nvPr/>
          </p:nvSpPr>
          <p:spPr bwMode="auto">
            <a:xfrm flipV="1">
              <a:off x="7761288" y="5014696"/>
              <a:ext cx="7620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" name="Line 31"/>
            <p:cNvSpPr>
              <a:spLocks noChangeShapeType="1"/>
            </p:cNvSpPr>
            <p:nvPr/>
          </p:nvSpPr>
          <p:spPr bwMode="auto">
            <a:xfrm flipV="1">
              <a:off x="6503988" y="4181259"/>
              <a:ext cx="7620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" name="Oval 33"/>
            <p:cNvSpPr>
              <a:spLocks noChangeArrowheads="1"/>
            </p:cNvSpPr>
            <p:nvPr/>
          </p:nvSpPr>
          <p:spPr bwMode="auto">
            <a:xfrm>
              <a:off x="7051676" y="4562259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FF33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26722568"/>
      </p:ext>
    </p:extLst>
  </p:cSld>
  <p:clrMapOvr>
    <a:masterClrMapping/>
  </p:clrMapOvr>
  <p:transition spd="slow">
    <p:push dir="u"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750"/>
                            </p:stCondLst>
                            <p:childTnLst>
                              <p:par>
                                <p:cTn id="10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0.02422 -0.41019 " pathEditMode="relative" rAng="0" ptsTypes="AA">
                                      <p:cBhvr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11" y="-20486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" presetID="42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.02422 -0.41018 L 0.02422 -0.24143 " pathEditMode="relative" rAng="0" ptsTypes="AA">
                                      <p:cBhvr>
                                        <p:cTn id="13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8426"/>
                                    </p:animMotion>
                                  </p:childTnLst>
                                </p:cTn>
                              </p:par>
                              <p:par>
                                <p:cTn id="1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1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3200000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17539 -0.02454 " pathEditMode="relative" rAng="0" ptsTypes="AA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63" y="-1227"/>
                                    </p:animMotion>
                                  </p:childTnLst>
                                </p:cTn>
                              </p:par>
                              <p:par>
                                <p:cTn id="2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6" presetClass="emph" presetSubtype="0" repeatCount="3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9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1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2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3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39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750"/>
                            </p:stCondLst>
                            <p:childTnLst>
                              <p:par>
                                <p:cTn id="42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05169 -0.23866 " pathEditMode="relative" rAng="0" ptsTypes="AA">
                                      <p:cBhvr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91" y="-1194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5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4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3200000">
                                      <p:cBhvr>
                                        <p:cTn id="4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17578 -0.02592 " pathEditMode="relative" rAng="0" ptsTypes="AA">
                                      <p:cBhvr>
                                        <p:cTn id="4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89" y="-1296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5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250"/>
                            </p:stCondLst>
                            <p:childTnLst>
                              <p:par>
                                <p:cTn id="5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250"/>
                            </p:stCondLst>
                            <p:childTnLst>
                              <p:par>
                                <p:cTn id="58" presetID="26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0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2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3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0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750"/>
                            </p:stCondLst>
                            <p:childTnLst>
                              <p:par>
                                <p:cTn id="73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04167 -0.31481 " pathEditMode="relative" rAng="0" ptsTypes="AA">
                                      <p:cBhvr>
                                        <p:cTn id="7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3" y="-1574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6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70000" y="70000"/>
                                    </p:animScale>
                                  </p:childTnLst>
                                </p:cTn>
                              </p:par>
                              <p:par>
                                <p:cTn id="7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3200000">
                                      <p:cBhvr>
                                        <p:cTn id="7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-0.075 -0.00231 " pathEditMode="relative" rAng="0" ptsTypes="AA">
                                      <p:cBhvr>
                                        <p:cTn id="8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50" y="-116"/>
                                    </p:animMotion>
                                  </p:childTnLst>
                                </p:cTn>
                              </p:par>
                              <p:par>
                                <p:cTn id="8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8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250"/>
                            </p:stCondLst>
                            <p:childTnLst>
                              <p:par>
                                <p:cTn id="8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250"/>
                            </p:stCondLst>
                            <p:childTnLst>
                              <p:par>
                                <p:cTn id="8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yeah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yee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96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7" fill="hold">
                      <p:stCondLst>
                        <p:cond delay="0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0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01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2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750"/>
                            </p:stCondLst>
                            <p:childTnLst>
                              <p:par>
                                <p:cTn id="104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17148 -0.24305 " pathEditMode="relative" rAng="0" ptsTypes="AA">
                                      <p:cBhvr>
                                        <p:cTn id="10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581" y="-1215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6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7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10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3200000">
                                      <p:cBhvr>
                                        <p:cTn id="10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0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17734 -0.02592 " pathEditMode="relative" rAng="0" ptsTypes="AA">
                                      <p:cBhvr>
                                        <p:cTn id="1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867" y="-1296"/>
                                    </p:animMotion>
                                  </p:childTnLst>
                                </p:cTn>
                              </p:par>
                              <p:par>
                                <p:cTn id="11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1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250"/>
                            </p:stCondLst>
                            <p:childTnLst>
                              <p:par>
                                <p:cTn id="11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1250"/>
                            </p:stCondLst>
                            <p:childTnLst>
                              <p:par>
                                <p:cTn id="120" presetID="26" presetClass="emph" presetSubtype="0" repeatCount="3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2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2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4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25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6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0" grpId="1" animBg="1"/>
      <p:bldP spid="10" grpId="2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iua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5010" y="1049310"/>
            <a:ext cx="1261981" cy="1676545"/>
          </a:xfrm>
          <a:prstGeom prst="rect">
            <a:avLst/>
          </a:prstGeom>
        </p:spPr>
      </p:pic>
      <p:pic>
        <p:nvPicPr>
          <p:cNvPr id="5" name="tha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8970" y="762773"/>
            <a:ext cx="1261981" cy="1963082"/>
          </a:xfrm>
          <a:prstGeom prst="rect">
            <a:avLst/>
          </a:prstGeom>
        </p:spPr>
      </p:pic>
      <p:pic>
        <p:nvPicPr>
          <p:cNvPr id="6" name="thua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9753" y="1311460"/>
            <a:ext cx="780356" cy="1414395"/>
          </a:xfrm>
          <a:prstGeom prst="rect">
            <a:avLst/>
          </a:prstGeom>
        </p:spPr>
      </p:pic>
      <p:pic>
        <p:nvPicPr>
          <p:cNvPr id="7" name="bong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00318" y="3446826"/>
            <a:ext cx="591363" cy="591363"/>
          </a:xfrm>
          <a:prstGeom prst="rect">
            <a:avLst/>
          </a:prstGeom>
        </p:spPr>
      </p:pic>
      <p:sp>
        <p:nvSpPr>
          <p:cNvPr id="8" name="cauhoi"/>
          <p:cNvSpPr/>
          <p:nvPr/>
        </p:nvSpPr>
        <p:spPr>
          <a:xfrm>
            <a:off x="106678" y="3796189"/>
            <a:ext cx="11978640" cy="1038499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Cho </a:t>
            </a:r>
            <a:r>
              <a:rPr 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O </a:t>
            </a:r>
            <a:r>
              <a:rPr 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1"/>
          <p:cNvSpPr/>
          <p:nvPr/>
        </p:nvSpPr>
        <p:spPr>
          <a:xfrm>
            <a:off x="106679" y="4843924"/>
            <a:ext cx="5693639" cy="890674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200" dirty="0">
                <a:solidFill>
                  <a:prstClr val="white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A.              6cm</a:t>
            </a: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Tahoma" panose="020B0604030504040204" pitchFamily="34" charset="0"/>
            </a:endParaRPr>
          </a:p>
        </p:txBody>
      </p:sp>
      <p:sp>
        <p:nvSpPr>
          <p:cNvPr id="10" name="3"/>
          <p:cNvSpPr/>
          <p:nvPr/>
        </p:nvSpPr>
        <p:spPr>
          <a:xfrm>
            <a:off x="106678" y="5884597"/>
            <a:ext cx="5693639" cy="890674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Tahoma" panose="020B0604030504040204" pitchFamily="34" charset="0"/>
              </a:rPr>
              <a:t>C.               5cm</a:t>
            </a:r>
          </a:p>
        </p:txBody>
      </p:sp>
      <p:sp>
        <p:nvSpPr>
          <p:cNvPr id="11" name="2"/>
          <p:cNvSpPr/>
          <p:nvPr/>
        </p:nvSpPr>
        <p:spPr>
          <a:xfrm>
            <a:off x="6391680" y="4843924"/>
            <a:ext cx="5693639" cy="890674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Tahoma" panose="020B0604030504040204" pitchFamily="34" charset="0"/>
              </a:rPr>
              <a:t>B.             10cm</a:t>
            </a:r>
          </a:p>
        </p:txBody>
      </p:sp>
      <p:sp>
        <p:nvSpPr>
          <p:cNvPr id="12" name="4"/>
          <p:cNvSpPr/>
          <p:nvPr/>
        </p:nvSpPr>
        <p:spPr>
          <a:xfrm>
            <a:off x="6391679" y="5865652"/>
            <a:ext cx="5693639" cy="890674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Tahoma" panose="020B0604030504040204" pitchFamily="34" charset="0"/>
              </a:rPr>
              <a:t>D.            16cm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4701" y="329919"/>
            <a:ext cx="2889754" cy="1414395"/>
          </a:xfrm>
          <a:prstGeom prst="rect">
            <a:avLst/>
          </a:prstGeom>
        </p:spPr>
      </p:pic>
      <p:grpSp>
        <p:nvGrpSpPr>
          <p:cNvPr id="22" name="Group 21"/>
          <p:cNvGrpSpPr/>
          <p:nvPr/>
        </p:nvGrpSpPr>
        <p:grpSpPr>
          <a:xfrm>
            <a:off x="8733246" y="2705863"/>
            <a:ext cx="3102626" cy="2329889"/>
            <a:chOff x="7487003" y="2845615"/>
            <a:chExt cx="3102626" cy="2329889"/>
          </a:xfrm>
        </p:grpSpPr>
        <p:grpSp>
          <p:nvGrpSpPr>
            <p:cNvPr id="23" name="Group 22"/>
            <p:cNvGrpSpPr/>
            <p:nvPr/>
          </p:nvGrpSpPr>
          <p:grpSpPr>
            <a:xfrm>
              <a:off x="7653528" y="2897351"/>
              <a:ext cx="2936101" cy="2278153"/>
              <a:chOff x="8057608" y="947734"/>
              <a:chExt cx="2435211" cy="1899631"/>
            </a:xfrm>
          </p:grpSpPr>
          <p:sp>
            <p:nvSpPr>
              <p:cNvPr id="26" name="Rectangle 5"/>
              <p:cNvSpPr>
                <a:spLocks noChangeArrowheads="1"/>
              </p:cNvSpPr>
              <p:nvPr/>
            </p:nvSpPr>
            <p:spPr bwMode="auto">
              <a:xfrm flipV="1">
                <a:off x="8250226" y="1246958"/>
                <a:ext cx="150287" cy="146149"/>
              </a:xfrm>
              <a:prstGeom prst="rect">
                <a:avLst/>
              </a:prstGeom>
              <a:noFill/>
              <a:ln w="12700">
                <a:solidFill>
                  <a:srgbClr val="000099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27" name="Rectangle 6"/>
              <p:cNvSpPr>
                <a:spLocks noChangeArrowheads="1"/>
              </p:cNvSpPr>
              <p:nvPr/>
            </p:nvSpPr>
            <p:spPr bwMode="auto">
              <a:xfrm flipV="1">
                <a:off x="8265473" y="2329306"/>
                <a:ext cx="150286" cy="146148"/>
              </a:xfrm>
              <a:prstGeom prst="rect">
                <a:avLst/>
              </a:prstGeom>
              <a:noFill/>
              <a:ln w="12700">
                <a:solidFill>
                  <a:srgbClr val="000099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28" name="Rectangle 7"/>
              <p:cNvSpPr>
                <a:spLocks noChangeArrowheads="1"/>
              </p:cNvSpPr>
              <p:nvPr/>
            </p:nvSpPr>
            <p:spPr bwMode="auto">
              <a:xfrm flipV="1">
                <a:off x="10060197" y="1257550"/>
                <a:ext cx="150286" cy="146148"/>
              </a:xfrm>
              <a:prstGeom prst="rect">
                <a:avLst/>
              </a:prstGeom>
              <a:noFill/>
              <a:ln w="12700">
                <a:solidFill>
                  <a:srgbClr val="000099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29" name="Rectangle 8"/>
              <p:cNvSpPr>
                <a:spLocks noChangeArrowheads="1"/>
              </p:cNvSpPr>
              <p:nvPr/>
            </p:nvSpPr>
            <p:spPr bwMode="auto">
              <a:xfrm flipV="1">
                <a:off x="10058018" y="2339896"/>
                <a:ext cx="150287" cy="146149"/>
              </a:xfrm>
              <a:prstGeom prst="rect">
                <a:avLst/>
              </a:prstGeom>
              <a:noFill/>
              <a:ln w="12700">
                <a:solidFill>
                  <a:srgbClr val="000099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30" name="Line 9"/>
              <p:cNvSpPr>
                <a:spLocks noChangeShapeType="1"/>
              </p:cNvSpPr>
              <p:nvPr/>
            </p:nvSpPr>
            <p:spPr bwMode="auto">
              <a:xfrm>
                <a:off x="8252404" y="1251195"/>
                <a:ext cx="2177" cy="1234851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31" name="Line 10"/>
              <p:cNvSpPr>
                <a:spLocks noChangeShapeType="1"/>
              </p:cNvSpPr>
              <p:nvPr/>
            </p:nvSpPr>
            <p:spPr bwMode="auto">
              <a:xfrm>
                <a:off x="10217018" y="1251195"/>
                <a:ext cx="2177" cy="1234851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32" name="Line 11"/>
              <p:cNvSpPr>
                <a:spLocks noChangeShapeType="1"/>
              </p:cNvSpPr>
              <p:nvPr/>
            </p:nvSpPr>
            <p:spPr bwMode="auto">
              <a:xfrm>
                <a:off x="8252404" y="1251195"/>
                <a:ext cx="1964613" cy="2119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33" name="Line 12"/>
              <p:cNvSpPr>
                <a:spLocks noChangeShapeType="1"/>
              </p:cNvSpPr>
              <p:nvPr/>
            </p:nvSpPr>
            <p:spPr bwMode="auto">
              <a:xfrm>
                <a:off x="8252404" y="2486045"/>
                <a:ext cx="1964613" cy="2117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34" name="Oval 13"/>
              <p:cNvSpPr>
                <a:spLocks noChangeArrowheads="1"/>
              </p:cNvSpPr>
              <p:nvPr/>
            </p:nvSpPr>
            <p:spPr bwMode="auto">
              <a:xfrm>
                <a:off x="10177813" y="2450037"/>
                <a:ext cx="100191" cy="8896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35" name="Rectangle 14"/>
              <p:cNvSpPr>
                <a:spLocks noChangeArrowheads="1"/>
              </p:cNvSpPr>
              <p:nvPr/>
            </p:nvSpPr>
            <p:spPr bwMode="auto">
              <a:xfrm>
                <a:off x="10264089" y="2476902"/>
                <a:ext cx="228730" cy="3695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altLang="en-US" sz="1800" dirty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</a:t>
                </a:r>
                <a:endParaRPr lang="en-US" altLang="en-US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6" name="Oval 15"/>
              <p:cNvSpPr>
                <a:spLocks noChangeArrowheads="1"/>
              </p:cNvSpPr>
              <p:nvPr/>
            </p:nvSpPr>
            <p:spPr bwMode="auto">
              <a:xfrm>
                <a:off x="10177813" y="1215188"/>
                <a:ext cx="100191" cy="8896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37" name="Rectangle 16"/>
              <p:cNvSpPr>
                <a:spLocks noChangeArrowheads="1"/>
              </p:cNvSpPr>
              <p:nvPr/>
            </p:nvSpPr>
            <p:spPr bwMode="auto">
              <a:xfrm>
                <a:off x="10249640" y="962760"/>
                <a:ext cx="228730" cy="3695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altLang="en-US" sz="1800" dirty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endParaRPr lang="en-US" altLang="en-US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8" name="Oval 17"/>
              <p:cNvSpPr>
                <a:spLocks noChangeArrowheads="1"/>
              </p:cNvSpPr>
              <p:nvPr/>
            </p:nvSpPr>
            <p:spPr bwMode="auto">
              <a:xfrm>
                <a:off x="8213199" y="1215188"/>
                <a:ext cx="100191" cy="8896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39" name="Rectangle 18"/>
              <p:cNvSpPr>
                <a:spLocks noChangeArrowheads="1"/>
              </p:cNvSpPr>
              <p:nvPr/>
            </p:nvSpPr>
            <p:spPr bwMode="auto">
              <a:xfrm>
                <a:off x="8060156" y="947734"/>
                <a:ext cx="228730" cy="3695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altLang="en-US" sz="1800" dirty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  <a:endParaRPr lang="en-US" altLang="en-US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0" name="Oval 19"/>
              <p:cNvSpPr>
                <a:spLocks noChangeArrowheads="1"/>
              </p:cNvSpPr>
              <p:nvPr/>
            </p:nvSpPr>
            <p:spPr bwMode="auto">
              <a:xfrm>
                <a:off x="8213199" y="2450037"/>
                <a:ext cx="100191" cy="8896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41" name="Rectangle 20"/>
              <p:cNvSpPr>
                <a:spLocks noChangeArrowheads="1"/>
              </p:cNvSpPr>
              <p:nvPr/>
            </p:nvSpPr>
            <p:spPr bwMode="auto">
              <a:xfrm>
                <a:off x="8057608" y="2477784"/>
                <a:ext cx="228730" cy="3695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altLang="en-US" sz="1800" dirty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</a:t>
                </a:r>
                <a:endParaRPr lang="en-US" altLang="en-US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2" name="Rectangle 18"/>
              <p:cNvSpPr>
                <a:spLocks noChangeArrowheads="1"/>
              </p:cNvSpPr>
              <p:nvPr/>
            </p:nvSpPr>
            <p:spPr bwMode="auto">
              <a:xfrm>
                <a:off x="9166659" y="1884976"/>
                <a:ext cx="179537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altLang="en-US" sz="1800" dirty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O</a:t>
                </a:r>
                <a:endParaRPr lang="en-US" altLang="en-US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43" name="Straight Connector 42"/>
              <p:cNvCxnSpPr>
                <a:stCxn id="36" idx="7"/>
                <a:endCxn id="40" idx="7"/>
              </p:cNvCxnSpPr>
              <p:nvPr/>
            </p:nvCxnSpPr>
            <p:spPr>
              <a:xfrm flipH="1">
                <a:off x="8298694" y="1228220"/>
                <a:ext cx="1964609" cy="1234852"/>
              </a:xfrm>
              <a:prstGeom prst="line">
                <a:avLst/>
              </a:prstGeom>
              <a:ln w="28575">
                <a:solidFill>
                  <a:schemeClr val="tx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/>
              <p:cNvCxnSpPr>
                <a:stCxn id="38" idx="5"/>
                <a:endCxn id="34" idx="1"/>
              </p:cNvCxnSpPr>
              <p:nvPr/>
            </p:nvCxnSpPr>
            <p:spPr>
              <a:xfrm>
                <a:off x="8298694" y="1291124"/>
                <a:ext cx="1893764" cy="1171948"/>
              </a:xfrm>
              <a:prstGeom prst="line">
                <a:avLst/>
              </a:prstGeom>
              <a:ln w="28575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4" name="Text Box 16"/>
            <p:cNvSpPr txBox="1">
              <a:spLocks noChangeArrowheads="1"/>
            </p:cNvSpPr>
            <p:nvPr/>
          </p:nvSpPr>
          <p:spPr bwMode="auto">
            <a:xfrm rot="16200000">
              <a:off x="7344921" y="3828092"/>
              <a:ext cx="74136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dirty="0">
                  <a:latin typeface=".VnTime" panose="020B7200000000000000" pitchFamily="34" charset="0"/>
                </a:rPr>
                <a:t>6cm</a:t>
              </a:r>
            </a:p>
          </p:txBody>
        </p:sp>
        <p:sp>
          <p:nvSpPr>
            <p:cNvPr id="25" name="Text Box 32"/>
            <p:cNvSpPr txBox="1">
              <a:spLocks noChangeArrowheads="1"/>
            </p:cNvSpPr>
            <p:nvPr/>
          </p:nvSpPr>
          <p:spPr bwMode="auto">
            <a:xfrm>
              <a:off x="8688928" y="2845615"/>
              <a:ext cx="9906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dirty="0">
                  <a:latin typeface=".VnTime" panose="020B7200000000000000" pitchFamily="34" charset="0"/>
                </a:rPr>
                <a:t>8cm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897870008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750"/>
                            </p:stCondLst>
                            <p:childTnLst>
                              <p:par>
                                <p:cTn id="10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0.02422 -0.41019 " pathEditMode="relative" rAng="0" ptsTypes="AA">
                                      <p:cBhvr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11" y="-20486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" presetID="42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.02422 -0.41018 L 0.02422 -0.24143 " pathEditMode="relative" rAng="0" ptsTypes="AA">
                                      <p:cBhvr>
                                        <p:cTn id="13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8426"/>
                                    </p:animMotion>
                                  </p:childTnLst>
                                </p:cTn>
                              </p:par>
                              <p:par>
                                <p:cTn id="1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1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3200000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17539 -0.02454 " pathEditMode="relative" rAng="0" ptsTypes="AA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63" y="-1227"/>
                                    </p:animMotion>
                                  </p:childTnLst>
                                </p:cTn>
                              </p:par>
                              <p:par>
                                <p:cTn id="2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6" presetClass="emph" presetSubtype="0" repeatCount="3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9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1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2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3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39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750"/>
                            </p:stCondLst>
                            <p:childTnLst>
                              <p:par>
                                <p:cTn id="42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05169 -0.23866 " pathEditMode="relative" rAng="0" ptsTypes="AA">
                                      <p:cBhvr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91" y="-1194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5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4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3200000">
                                      <p:cBhvr>
                                        <p:cTn id="4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17578 -0.02592 " pathEditMode="relative" rAng="0" ptsTypes="AA">
                                      <p:cBhvr>
                                        <p:cTn id="4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89" y="-1296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5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250"/>
                            </p:stCondLst>
                            <p:childTnLst>
                              <p:par>
                                <p:cTn id="5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250"/>
                            </p:stCondLst>
                            <p:childTnLst>
                              <p:par>
                                <p:cTn id="58" presetID="26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0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2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3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0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750"/>
                            </p:stCondLst>
                            <p:childTnLst>
                              <p:par>
                                <p:cTn id="73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04167 -0.31481 " pathEditMode="relative" rAng="0" ptsTypes="AA">
                                      <p:cBhvr>
                                        <p:cTn id="7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3" y="-1574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6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70000" y="70000"/>
                                    </p:animScale>
                                  </p:childTnLst>
                                </p:cTn>
                              </p:par>
                              <p:par>
                                <p:cTn id="7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3200000">
                                      <p:cBhvr>
                                        <p:cTn id="7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-0.075 -0.00231 " pathEditMode="relative" rAng="0" ptsTypes="AA">
                                      <p:cBhvr>
                                        <p:cTn id="8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50" y="-116"/>
                                    </p:animMotion>
                                  </p:childTnLst>
                                </p:cTn>
                              </p:par>
                              <p:par>
                                <p:cTn id="8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8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250"/>
                            </p:stCondLst>
                            <p:childTnLst>
                              <p:par>
                                <p:cTn id="8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250"/>
                            </p:stCondLst>
                            <p:childTnLst>
                              <p:par>
                                <p:cTn id="8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yee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yee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96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7" fill="hold">
                      <p:stCondLst>
                        <p:cond delay="0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0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01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2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750"/>
                            </p:stCondLst>
                            <p:childTnLst>
                              <p:par>
                                <p:cTn id="104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17148 -0.24305 " pathEditMode="relative" rAng="0" ptsTypes="AA">
                                      <p:cBhvr>
                                        <p:cTn id="10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581" y="-1215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6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7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10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3200000">
                                      <p:cBhvr>
                                        <p:cTn id="10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0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17734 -0.02592 " pathEditMode="relative" rAng="0" ptsTypes="AA">
                                      <p:cBhvr>
                                        <p:cTn id="1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867" y="-1296"/>
                                    </p:animMotion>
                                  </p:childTnLst>
                                </p:cTn>
                              </p:par>
                              <p:par>
                                <p:cTn id="11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1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250"/>
                            </p:stCondLst>
                            <p:childTnLst>
                              <p:par>
                                <p:cTn id="11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1250"/>
                            </p:stCondLst>
                            <p:childTnLst>
                              <p:par>
                                <p:cTn id="120" presetID="26" presetClass="emph" presetSubtype="0" repeatCount="3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2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2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4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25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6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0" grpId="1" animBg="1"/>
      <p:bldP spid="10" grpId="2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组合 34"/>
          <p:cNvGrpSpPr/>
          <p:nvPr/>
        </p:nvGrpSpPr>
        <p:grpSpPr>
          <a:xfrm>
            <a:off x="1118563" y="1436832"/>
            <a:ext cx="4266555" cy="2035321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36" name="同心圆 54"/>
            <p:cNvSpPr/>
            <p:nvPr/>
          </p:nvSpPr>
          <p:spPr>
            <a:xfrm>
              <a:off x="304800" y="673100"/>
              <a:ext cx="4000500" cy="4000500"/>
            </a:xfrm>
            <a:prstGeom prst="roundRect">
              <a:avLst>
                <a:gd name="adj" fmla="val 9468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0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" name="椭圆 55"/>
            <p:cNvSpPr/>
            <p:nvPr/>
          </p:nvSpPr>
          <p:spPr>
            <a:xfrm>
              <a:off x="392113" y="760413"/>
              <a:ext cx="3825874" cy="3825874"/>
            </a:xfrm>
            <a:prstGeom prst="roundRect">
              <a:avLst>
                <a:gd name="adj" fmla="val 5913"/>
              </a:avLst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0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  <p:pic>
        <p:nvPicPr>
          <p:cNvPr id="38" name="图片 3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64" t="15742" r="21012" b="6334"/>
          <a:stretch/>
        </p:blipFill>
        <p:spPr>
          <a:xfrm>
            <a:off x="2198700" y="3780877"/>
            <a:ext cx="2120858" cy="2285734"/>
          </a:xfrm>
          <a:prstGeom prst="rect">
            <a:avLst/>
          </a:prstGeom>
        </p:spPr>
      </p:pic>
      <p:grpSp>
        <p:nvGrpSpPr>
          <p:cNvPr id="40" name="组合 39"/>
          <p:cNvGrpSpPr/>
          <p:nvPr/>
        </p:nvGrpSpPr>
        <p:grpSpPr>
          <a:xfrm>
            <a:off x="5708467" y="1161749"/>
            <a:ext cx="1108811" cy="1109613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41" name="同心圆 40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4399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endParaRPr>
            </a:p>
          </p:txBody>
        </p:sp>
        <p:sp>
          <p:nvSpPr>
            <p:cNvPr id="42" name="椭圆 41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4399" b="1" i="0" u="none" strike="noStrike" kern="1200" cap="none" spc="0" normalizeH="0" baseline="0" noProof="0" dirty="0">
                  <a:ln>
                    <a:noFill/>
                  </a:ln>
                  <a:solidFill>
                    <a:srgbClr val="5B9BD5"/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  <a:cs typeface="+mn-cs"/>
                </a:rPr>
                <a:t>1</a:t>
              </a:r>
              <a:endParaRPr kumimoji="0" lang="zh-CN" altLang="en-US" sz="4399" b="1" i="0" u="none" strike="noStrike" kern="1200" cap="none" spc="0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endParaRPr>
            </a:p>
          </p:txBody>
        </p:sp>
      </p:grpSp>
      <p:grpSp>
        <p:nvGrpSpPr>
          <p:cNvPr id="46" name="组合 45"/>
          <p:cNvGrpSpPr/>
          <p:nvPr/>
        </p:nvGrpSpPr>
        <p:grpSpPr>
          <a:xfrm>
            <a:off x="5583308" y="3486878"/>
            <a:ext cx="1108811" cy="1109613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47" name="同心圆 46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4399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endParaRPr>
            </a:p>
          </p:txBody>
        </p:sp>
        <p:sp>
          <p:nvSpPr>
            <p:cNvPr id="48" name="椭圆 47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4399" b="1" i="0" u="none" strike="noStrike" kern="1200" cap="none" spc="0" normalizeH="0" baseline="0" noProof="0" dirty="0">
                  <a:ln>
                    <a:noFill/>
                  </a:ln>
                  <a:solidFill>
                    <a:srgbClr val="5B9BD5"/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  <a:cs typeface="+mn-cs"/>
                </a:rPr>
                <a:t>2</a:t>
              </a:r>
              <a:endParaRPr kumimoji="0" lang="zh-CN" altLang="en-US" sz="4399" b="1" i="0" u="none" strike="noStrike" kern="1200" cap="none" spc="0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endParaRPr>
            </a:p>
          </p:txBody>
        </p:sp>
      </p:grpSp>
      <p:sp>
        <p:nvSpPr>
          <p:cNvPr id="49" name="TextBox 48"/>
          <p:cNvSpPr txBox="1"/>
          <p:nvPr/>
        </p:nvSpPr>
        <p:spPr>
          <a:xfrm>
            <a:off x="7140627" y="1028747"/>
            <a:ext cx="4256158" cy="1242615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>
            <a:defPPr>
              <a:defRPr lang="zh-CN"/>
            </a:defPPr>
            <a:lvl1pPr algn="just">
              <a:lnSpc>
                <a:spcPts val="2000"/>
              </a:lnSpc>
              <a:defRPr sz="3200" b="1">
                <a:latin typeface="微软雅黑" pitchFamily="34" charset="-122"/>
                <a:ea typeface="微软雅黑" pitchFamily="34" charset="-122"/>
              </a:defRPr>
            </a:lvl1pPr>
          </a:lstStyle>
          <a:p>
            <a:pPr algn="l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vi-VN" sz="2800" b="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 thuộc định nghĩa, tính chất </a:t>
            </a:r>
            <a:r>
              <a:rPr lang="en-US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b="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b="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ữ</a:t>
            </a:r>
            <a:r>
              <a:rPr lang="en-US" sz="2800" b="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ật</a:t>
            </a:r>
            <a:endParaRPr lang="zh-CN" altLang="en-US" sz="2800" b="0" kern="0" dirty="0">
              <a:solidFill>
                <a:schemeClr val="tx2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6384793" y="3177637"/>
            <a:ext cx="5218756" cy="1728097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>
            <a:defPPr>
              <a:defRPr lang="zh-CN"/>
            </a:defPPr>
            <a:lvl1pPr algn="just">
              <a:lnSpc>
                <a:spcPts val="2000"/>
              </a:lnSpc>
              <a:defRPr sz="3200" b="1">
                <a:latin typeface="微软雅黑" pitchFamily="34" charset="-122"/>
                <a:ea typeface="微软雅黑" pitchFamily="34" charset="-122"/>
              </a:defRPr>
            </a:lvl1pPr>
          </a:lstStyle>
          <a:p>
            <a:pPr lvl="1"/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4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ang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11 SGK</a:t>
            </a:r>
          </a:p>
          <a:p>
            <a:pPr lvl="1"/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em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ục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III: DẤU HIỆU NHẬN BIẾT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1357218" y="1731344"/>
            <a:ext cx="3789244" cy="14462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399" b="1" i="0" u="none" strike="noStrike" kern="1200" cap="none" spc="0" normalizeH="0" baseline="0" noProof="0" dirty="0">
                <a:ln>
                  <a:noFill/>
                </a:ln>
                <a:solidFill>
                  <a:srgbClr val="EE6060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ƯỚNG</a:t>
            </a:r>
            <a:r>
              <a:rPr kumimoji="0" lang="en-US" altLang="zh-CN" sz="4399" b="1" i="0" u="none" strike="noStrike" kern="1200" cap="none" spc="0" normalizeH="0" noProof="0" dirty="0">
                <a:ln>
                  <a:noFill/>
                </a:ln>
                <a:solidFill>
                  <a:srgbClr val="EE6060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DẪN VỀ NHÀ</a:t>
            </a:r>
            <a:endParaRPr kumimoji="0" lang="zh-CN" altLang="en-US" sz="4399" b="1" i="0" u="none" strike="noStrike" kern="1200" cap="none" spc="0" normalizeH="0" baseline="0" noProof="0" dirty="0">
              <a:ln>
                <a:noFill/>
              </a:ln>
              <a:solidFill>
                <a:srgbClr val="EE6060"/>
              </a:solidFill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32559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Hình ảnh 11">
            <a:extLst>
              <a:ext uri="{FF2B5EF4-FFF2-40B4-BE49-F238E27FC236}">
                <a16:creationId xmlns:a16="http://schemas.microsoft.com/office/drawing/2014/main" id="{20BCC25D-95C9-4D5D-952D-610A489983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effectLst>
            <a:glow>
              <a:schemeClr val="accent1">
                <a:alpha val="79000"/>
              </a:schemeClr>
            </a:glow>
            <a:outerShdw blurRad="50800" dist="50800" dir="5400000" algn="ctr" rotWithShape="0">
              <a:srgbClr val="000000"/>
            </a:outerShdw>
          </a:effectLst>
        </p:spPr>
      </p:pic>
      <p:pic>
        <p:nvPicPr>
          <p:cNvPr id="4" name="Hình ảnh 3">
            <a:extLst>
              <a:ext uri="{FF2B5EF4-FFF2-40B4-BE49-F238E27FC236}">
                <a16:creationId xmlns:a16="http://schemas.microsoft.com/office/drawing/2014/main" id="{C6A7B2E5-053C-4D72-840B-AA50033EAE4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9395" y="2242257"/>
            <a:ext cx="2255716" cy="2621507"/>
          </a:xfrm>
          <a:prstGeom prst="rect">
            <a:avLst/>
          </a:prstGeom>
        </p:spPr>
      </p:pic>
      <p:pic>
        <p:nvPicPr>
          <p:cNvPr id="6" name="Hình ảnh 5">
            <a:extLst>
              <a:ext uri="{FF2B5EF4-FFF2-40B4-BE49-F238E27FC236}">
                <a16:creationId xmlns:a16="http://schemas.microsoft.com/office/drawing/2014/main" id="{35E04B13-6D6D-4505-8345-1B030B57597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8151" y="2509677"/>
            <a:ext cx="3042257" cy="1838646"/>
          </a:xfrm>
          <a:prstGeom prst="rect">
            <a:avLst/>
          </a:prstGeom>
        </p:spPr>
      </p:pic>
      <p:pic>
        <p:nvPicPr>
          <p:cNvPr id="8" name="Hình ảnh 7">
            <a:extLst>
              <a:ext uri="{FF2B5EF4-FFF2-40B4-BE49-F238E27FC236}">
                <a16:creationId xmlns:a16="http://schemas.microsoft.com/office/drawing/2014/main" id="{BA7CBF01-4069-4699-B6B4-566D373388F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0493" y="1725282"/>
            <a:ext cx="3421030" cy="2836655"/>
          </a:xfrm>
          <a:prstGeom prst="rect">
            <a:avLst/>
          </a:prstGeom>
        </p:spPr>
      </p:pic>
      <p:sp>
        <p:nvSpPr>
          <p:cNvPr id="13" name="Bong bóng Ý nghĩ: Hình đám mây 12">
            <a:extLst>
              <a:ext uri="{FF2B5EF4-FFF2-40B4-BE49-F238E27FC236}">
                <a16:creationId xmlns:a16="http://schemas.microsoft.com/office/drawing/2014/main" id="{1B37E295-E975-4576-9088-77FB9347107F}"/>
              </a:ext>
            </a:extLst>
          </p:cNvPr>
          <p:cNvSpPr/>
          <p:nvPr/>
        </p:nvSpPr>
        <p:spPr>
          <a:xfrm>
            <a:off x="1570008" y="819509"/>
            <a:ext cx="2815086" cy="1173193"/>
          </a:xfrm>
          <a:prstGeom prst="cloudCallout">
            <a:avLst/>
          </a:prstGeom>
          <a:ln w="19050">
            <a:noFill/>
            <a:prstDash val="lgDashDot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</a:t>
            </a:r>
          </a:p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 NHÂN</a:t>
            </a:r>
          </a:p>
        </p:txBody>
      </p:sp>
      <p:sp>
        <p:nvSpPr>
          <p:cNvPr id="14" name="Bong bóng Ý nghĩ: Hình đám mây 13">
            <a:extLst>
              <a:ext uri="{FF2B5EF4-FFF2-40B4-BE49-F238E27FC236}">
                <a16:creationId xmlns:a16="http://schemas.microsoft.com/office/drawing/2014/main" id="{7368768F-8941-40A8-A049-C095678B8066}"/>
              </a:ext>
            </a:extLst>
          </p:cNvPr>
          <p:cNvSpPr/>
          <p:nvPr/>
        </p:nvSpPr>
        <p:spPr>
          <a:xfrm>
            <a:off x="4871050" y="232912"/>
            <a:ext cx="2815086" cy="1173193"/>
          </a:xfrm>
          <a:prstGeom prst="cloudCallout">
            <a:avLst/>
          </a:prstGeom>
          <a:ln w="19050">
            <a:noFill/>
            <a:prstDash val="lgDashDot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</a:t>
            </a:r>
          </a:p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</a:p>
        </p:txBody>
      </p:sp>
      <p:sp>
        <p:nvSpPr>
          <p:cNvPr id="15" name="Bong bóng Ý nghĩ: Hình đám mây 14">
            <a:extLst>
              <a:ext uri="{FF2B5EF4-FFF2-40B4-BE49-F238E27FC236}">
                <a16:creationId xmlns:a16="http://schemas.microsoft.com/office/drawing/2014/main" id="{B48FA5EE-925F-4E63-8E9F-31005F753755}"/>
              </a:ext>
            </a:extLst>
          </p:cNvPr>
          <p:cNvSpPr/>
          <p:nvPr/>
        </p:nvSpPr>
        <p:spPr>
          <a:xfrm>
            <a:off x="8806830" y="646981"/>
            <a:ext cx="2640423" cy="1401487"/>
          </a:xfrm>
          <a:prstGeom prst="cloudCallout">
            <a:avLst/>
          </a:prstGeom>
          <a:ln w="19050">
            <a:noFill/>
            <a:prstDash val="lgDashDot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</a:t>
            </a:r>
          </a:p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 ĐÔI</a:t>
            </a:r>
          </a:p>
        </p:txBody>
      </p:sp>
      <p:sp>
        <p:nvSpPr>
          <p:cNvPr id="16" name="Hình chữ nhật 15">
            <a:extLst>
              <a:ext uri="{FF2B5EF4-FFF2-40B4-BE49-F238E27FC236}">
                <a16:creationId xmlns:a16="http://schemas.microsoft.com/office/drawing/2014/main" id="{AE2EA840-FC18-4A8A-9E78-1CABDCEB97D6}"/>
              </a:ext>
            </a:extLst>
          </p:cNvPr>
          <p:cNvSpPr/>
          <p:nvPr/>
        </p:nvSpPr>
        <p:spPr>
          <a:xfrm rot="19020439">
            <a:off x="-249784" y="746424"/>
            <a:ext cx="2249178" cy="680861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Chevron">
              <a:avLst/>
            </a:prstTxWarp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 prst="slope"/>
            </a:sp3d>
          </a:bodyPr>
          <a:lstStyle/>
          <a:p>
            <a:pPr algn="ctr"/>
            <a:r>
              <a:rPr lang="en-US" sz="4800" b="1" cap="none" spc="0">
                <a:ln/>
                <a:blipFill dpi="0" rotWithShape="1">
                  <a:blip r:embed="rId6">
                    <a:extLst>
                      <a:ext uri="{28A0092B-C50C-407E-A947-70E740481C1C}">
                        <a14:useLocalDpi xmlns:a14="http://schemas.microsoft.com/office/drawing/2010/main" val="0"/>
                      </a:ext>
                      <a:ext uri="{837473B0-CC2E-450A-ABE3-18F120FF3D39}">
                        <a1611:picAttrSrcUrl xmlns:a1611="http://schemas.microsoft.com/office/drawing/2016/11/main" r:id="rId7"/>
                      </a:ext>
                    </a:extLst>
                  </a:blip>
                  <a:srcRect/>
                  <a:stretch>
                    <a:fillRect/>
                  </a:stretch>
                </a:blip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hi Chú</a:t>
            </a:r>
            <a:endParaRPr lang="vi-VN" sz="4800" b="1" cap="none" spc="0">
              <a:ln/>
              <a:blipFill dpi="0" rotWithShape="1"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  <a:ext uri="{837473B0-CC2E-450A-ABE3-18F120FF3D39}">
                      <a1611:picAttrSrcUrl xmlns:a1611="http://schemas.microsoft.com/office/drawing/2016/11/main" r:id="rId7"/>
                    </a:ext>
                  </a:extLst>
                </a:blip>
                <a:srcRect/>
                <a:stretch>
                  <a:fillRect/>
                </a:stretch>
              </a:blip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8" name="Đường nối Thẳng 17">
            <a:extLst>
              <a:ext uri="{FF2B5EF4-FFF2-40B4-BE49-F238E27FC236}">
                <a16:creationId xmlns:a16="http://schemas.microsoft.com/office/drawing/2014/main" id="{C73954EC-8113-4EE3-87B9-A398EF216547}"/>
              </a:ext>
            </a:extLst>
          </p:cNvPr>
          <p:cNvCxnSpPr/>
          <p:nvPr/>
        </p:nvCxnSpPr>
        <p:spPr>
          <a:xfrm flipV="1">
            <a:off x="379562" y="586596"/>
            <a:ext cx="1630393" cy="1561381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rgbClr val="FE0048">
                <a:alpha val="96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Đường nối Thẳng 18">
            <a:extLst>
              <a:ext uri="{FF2B5EF4-FFF2-40B4-BE49-F238E27FC236}">
                <a16:creationId xmlns:a16="http://schemas.microsoft.com/office/drawing/2014/main" id="{30A93AA6-B0BD-4DA2-B25B-7FAD7E9F010C}"/>
              </a:ext>
            </a:extLst>
          </p:cNvPr>
          <p:cNvCxnSpPr>
            <a:cxnSpLocks/>
          </p:cNvCxnSpPr>
          <p:nvPr/>
        </p:nvCxnSpPr>
        <p:spPr>
          <a:xfrm flipV="1">
            <a:off x="654190" y="747621"/>
            <a:ext cx="1345681" cy="1316967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rgbClr val="FE0048">
                <a:alpha val="96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Đường nối Thẳng 20">
            <a:extLst>
              <a:ext uri="{FF2B5EF4-FFF2-40B4-BE49-F238E27FC236}">
                <a16:creationId xmlns:a16="http://schemas.microsoft.com/office/drawing/2014/main" id="{A0753E38-DB98-490F-8CDB-4329FB600B12}"/>
              </a:ext>
            </a:extLst>
          </p:cNvPr>
          <p:cNvCxnSpPr>
            <a:cxnSpLocks/>
          </p:cNvCxnSpPr>
          <p:nvPr/>
        </p:nvCxnSpPr>
        <p:spPr>
          <a:xfrm>
            <a:off x="32307" y="1121128"/>
            <a:ext cx="170702" cy="284976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Đường nối Thẳng 23">
            <a:extLst>
              <a:ext uri="{FF2B5EF4-FFF2-40B4-BE49-F238E27FC236}">
                <a16:creationId xmlns:a16="http://schemas.microsoft.com/office/drawing/2014/main" id="{50BA43C4-7C64-4E13-82B0-7AD0E6ED288C}"/>
              </a:ext>
            </a:extLst>
          </p:cNvPr>
          <p:cNvCxnSpPr>
            <a:cxnSpLocks/>
          </p:cNvCxnSpPr>
          <p:nvPr/>
        </p:nvCxnSpPr>
        <p:spPr>
          <a:xfrm>
            <a:off x="22884" y="774186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Đường nối Thẳng 25">
            <a:extLst>
              <a:ext uri="{FF2B5EF4-FFF2-40B4-BE49-F238E27FC236}">
                <a16:creationId xmlns:a16="http://schemas.microsoft.com/office/drawing/2014/main" id="{5C5CEC64-F21A-4EBE-9F9E-4AE9AE28C449}"/>
              </a:ext>
            </a:extLst>
          </p:cNvPr>
          <p:cNvCxnSpPr>
            <a:cxnSpLocks/>
          </p:cNvCxnSpPr>
          <p:nvPr/>
        </p:nvCxnSpPr>
        <p:spPr>
          <a:xfrm>
            <a:off x="32307" y="386983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Đường nối Thẳng 26">
            <a:extLst>
              <a:ext uri="{FF2B5EF4-FFF2-40B4-BE49-F238E27FC236}">
                <a16:creationId xmlns:a16="http://schemas.microsoft.com/office/drawing/2014/main" id="{045B3ACE-5E44-4817-BAC5-C4C9B682C1EB}"/>
              </a:ext>
            </a:extLst>
          </p:cNvPr>
          <p:cNvCxnSpPr>
            <a:cxnSpLocks/>
          </p:cNvCxnSpPr>
          <p:nvPr/>
        </p:nvCxnSpPr>
        <p:spPr>
          <a:xfrm>
            <a:off x="41730" y="19911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Đường nối Thẳng 27">
            <a:extLst>
              <a:ext uri="{FF2B5EF4-FFF2-40B4-BE49-F238E27FC236}">
                <a16:creationId xmlns:a16="http://schemas.microsoft.com/office/drawing/2014/main" id="{74E038EE-2C76-4632-A30F-B81017D8E38B}"/>
              </a:ext>
            </a:extLst>
          </p:cNvPr>
          <p:cNvCxnSpPr>
            <a:cxnSpLocks/>
          </p:cNvCxnSpPr>
          <p:nvPr/>
        </p:nvCxnSpPr>
        <p:spPr>
          <a:xfrm>
            <a:off x="293302" y="15763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Đường nối Thẳng 28">
            <a:extLst>
              <a:ext uri="{FF2B5EF4-FFF2-40B4-BE49-F238E27FC236}">
                <a16:creationId xmlns:a16="http://schemas.microsoft.com/office/drawing/2014/main" id="{2C91D891-C8FA-47DE-8474-5D8E64B47CDE}"/>
              </a:ext>
            </a:extLst>
          </p:cNvPr>
          <p:cNvCxnSpPr>
            <a:cxnSpLocks/>
          </p:cNvCxnSpPr>
          <p:nvPr/>
        </p:nvCxnSpPr>
        <p:spPr>
          <a:xfrm>
            <a:off x="609726" y="22304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Đường nối Thẳng 29">
            <a:extLst>
              <a:ext uri="{FF2B5EF4-FFF2-40B4-BE49-F238E27FC236}">
                <a16:creationId xmlns:a16="http://schemas.microsoft.com/office/drawing/2014/main" id="{00898359-2E1E-4AA5-A167-E03086E6E23F}"/>
              </a:ext>
            </a:extLst>
          </p:cNvPr>
          <p:cNvCxnSpPr>
            <a:cxnSpLocks/>
          </p:cNvCxnSpPr>
          <p:nvPr/>
        </p:nvCxnSpPr>
        <p:spPr>
          <a:xfrm>
            <a:off x="898594" y="13777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Đường nối Thẳng 30">
            <a:extLst>
              <a:ext uri="{FF2B5EF4-FFF2-40B4-BE49-F238E27FC236}">
                <a16:creationId xmlns:a16="http://schemas.microsoft.com/office/drawing/2014/main" id="{C28559CB-7907-4618-8D54-716FB1A2B387}"/>
              </a:ext>
            </a:extLst>
          </p:cNvPr>
          <p:cNvCxnSpPr>
            <a:cxnSpLocks/>
          </p:cNvCxnSpPr>
          <p:nvPr/>
        </p:nvCxnSpPr>
        <p:spPr>
          <a:xfrm>
            <a:off x="1203465" y="-1434"/>
            <a:ext cx="216934" cy="341548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8933374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Hình chữ nhật 58">
            <a:extLst>
              <a:ext uri="{FF2B5EF4-FFF2-40B4-BE49-F238E27FC236}">
                <a16:creationId xmlns:a16="http://schemas.microsoft.com/office/drawing/2014/main" id="{CFDA5DB6-19F3-45B9-9E32-8B66168113E7}"/>
              </a:ext>
            </a:extLst>
          </p:cNvPr>
          <p:cNvSpPr/>
          <p:nvPr/>
        </p:nvSpPr>
        <p:spPr>
          <a:xfrm>
            <a:off x="-64492" y="-62579"/>
            <a:ext cx="12192000" cy="685800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Hình chữ nhật 57">
            <a:extLst>
              <a:ext uri="{FF2B5EF4-FFF2-40B4-BE49-F238E27FC236}">
                <a16:creationId xmlns:a16="http://schemas.microsoft.com/office/drawing/2014/main" id="{4B0ED176-8EB8-4AC3-ACE0-A1D024DCEBA7}"/>
              </a:ext>
            </a:extLst>
          </p:cNvPr>
          <p:cNvSpPr/>
          <p:nvPr/>
        </p:nvSpPr>
        <p:spPr>
          <a:xfrm>
            <a:off x="172064" y="-348476"/>
            <a:ext cx="11847871" cy="685800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2"/>
          <p:cNvGrpSpPr/>
          <p:nvPr/>
        </p:nvGrpSpPr>
        <p:grpSpPr>
          <a:xfrm rot="5400000">
            <a:off x="2514187" y="-2795202"/>
            <a:ext cx="6999671" cy="12448405"/>
            <a:chOff x="0" y="0"/>
            <a:chExt cx="1149350" cy="114935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438303" cy="6114771"/>
            </a:xfrm>
            <a:custGeom>
              <a:avLst/>
              <a:gdLst/>
              <a:ahLst/>
              <a:cxnLst/>
              <a:rect l="l" t="t" r="r" b="b"/>
              <a:pathLst>
                <a:path w="3438303" h="6114771">
                  <a:moveTo>
                    <a:pt x="3438303" y="67567"/>
                  </a:moveTo>
                  <a:lnTo>
                    <a:pt x="3438303" y="0"/>
                  </a:lnTo>
                  <a:lnTo>
                    <a:pt x="18996" y="0"/>
                  </a:lnTo>
                  <a:lnTo>
                    <a:pt x="18996" y="33783"/>
                  </a:lnTo>
                  <a:lnTo>
                    <a:pt x="0" y="33783"/>
                  </a:lnTo>
                  <a:lnTo>
                    <a:pt x="0" y="6114771"/>
                  </a:lnTo>
                  <a:lnTo>
                    <a:pt x="37992" y="6114771"/>
                  </a:lnTo>
                  <a:lnTo>
                    <a:pt x="37992" y="4932357"/>
                  </a:lnTo>
                  <a:lnTo>
                    <a:pt x="683861" y="4932357"/>
                  </a:lnTo>
                  <a:lnTo>
                    <a:pt x="683861" y="6114771"/>
                  </a:lnTo>
                  <a:lnTo>
                    <a:pt x="721854" y="6114771"/>
                  </a:lnTo>
                  <a:lnTo>
                    <a:pt x="721854" y="4932357"/>
                  </a:lnTo>
                  <a:lnTo>
                    <a:pt x="1367723" y="4932357"/>
                  </a:lnTo>
                  <a:lnTo>
                    <a:pt x="1367723" y="6114771"/>
                  </a:lnTo>
                  <a:lnTo>
                    <a:pt x="1405715" y="6114771"/>
                  </a:lnTo>
                  <a:lnTo>
                    <a:pt x="1405715" y="4932357"/>
                  </a:lnTo>
                  <a:lnTo>
                    <a:pt x="2051584" y="4932357"/>
                  </a:lnTo>
                  <a:lnTo>
                    <a:pt x="2051584" y="6114771"/>
                  </a:lnTo>
                  <a:lnTo>
                    <a:pt x="2089576" y="6114771"/>
                  </a:lnTo>
                  <a:lnTo>
                    <a:pt x="2089576" y="4932357"/>
                  </a:lnTo>
                  <a:lnTo>
                    <a:pt x="2735445" y="4932357"/>
                  </a:lnTo>
                  <a:lnTo>
                    <a:pt x="2735445" y="6114771"/>
                  </a:lnTo>
                  <a:lnTo>
                    <a:pt x="2773438" y="6114771"/>
                  </a:lnTo>
                  <a:lnTo>
                    <a:pt x="2773438" y="4932357"/>
                  </a:lnTo>
                  <a:lnTo>
                    <a:pt x="3438303" y="4932357"/>
                  </a:lnTo>
                  <a:lnTo>
                    <a:pt x="3438303" y="4864791"/>
                  </a:lnTo>
                  <a:lnTo>
                    <a:pt x="2773438" y="4864791"/>
                  </a:lnTo>
                  <a:lnTo>
                    <a:pt x="2773438" y="3716160"/>
                  </a:lnTo>
                  <a:lnTo>
                    <a:pt x="3438303" y="3716160"/>
                  </a:lnTo>
                  <a:lnTo>
                    <a:pt x="3438303" y="3648593"/>
                  </a:lnTo>
                  <a:lnTo>
                    <a:pt x="2773438" y="3648593"/>
                  </a:lnTo>
                  <a:lnTo>
                    <a:pt x="2773438" y="2499962"/>
                  </a:lnTo>
                  <a:lnTo>
                    <a:pt x="3438303" y="2499962"/>
                  </a:lnTo>
                  <a:lnTo>
                    <a:pt x="3438303" y="2432395"/>
                  </a:lnTo>
                  <a:lnTo>
                    <a:pt x="2773438" y="2432395"/>
                  </a:lnTo>
                  <a:lnTo>
                    <a:pt x="2773438" y="1283764"/>
                  </a:lnTo>
                  <a:lnTo>
                    <a:pt x="3438303" y="1283764"/>
                  </a:lnTo>
                  <a:lnTo>
                    <a:pt x="3438303" y="1216198"/>
                  </a:lnTo>
                  <a:lnTo>
                    <a:pt x="2773438" y="1216198"/>
                  </a:lnTo>
                  <a:lnTo>
                    <a:pt x="2773438" y="67567"/>
                  </a:lnTo>
                  <a:lnTo>
                    <a:pt x="3438303" y="67567"/>
                  </a:lnTo>
                  <a:close/>
                  <a:moveTo>
                    <a:pt x="721854" y="1216198"/>
                  </a:moveTo>
                  <a:lnTo>
                    <a:pt x="721854" y="67567"/>
                  </a:lnTo>
                  <a:lnTo>
                    <a:pt x="1367723" y="67567"/>
                  </a:lnTo>
                  <a:lnTo>
                    <a:pt x="1367723" y="1216198"/>
                  </a:lnTo>
                  <a:lnTo>
                    <a:pt x="721854" y="1216198"/>
                  </a:lnTo>
                  <a:close/>
                  <a:moveTo>
                    <a:pt x="1367723" y="1283764"/>
                  </a:moveTo>
                  <a:lnTo>
                    <a:pt x="1367723" y="2432395"/>
                  </a:lnTo>
                  <a:lnTo>
                    <a:pt x="721854" y="2432395"/>
                  </a:lnTo>
                  <a:lnTo>
                    <a:pt x="721854" y="1283764"/>
                  </a:lnTo>
                  <a:lnTo>
                    <a:pt x="1367723" y="1283764"/>
                  </a:lnTo>
                  <a:close/>
                  <a:moveTo>
                    <a:pt x="683861" y="1216198"/>
                  </a:moveTo>
                  <a:lnTo>
                    <a:pt x="37992" y="1216198"/>
                  </a:lnTo>
                  <a:lnTo>
                    <a:pt x="37992" y="67567"/>
                  </a:lnTo>
                  <a:lnTo>
                    <a:pt x="683861" y="67567"/>
                  </a:lnTo>
                  <a:lnTo>
                    <a:pt x="683861" y="1216198"/>
                  </a:lnTo>
                  <a:close/>
                  <a:moveTo>
                    <a:pt x="683861" y="1283764"/>
                  </a:moveTo>
                  <a:lnTo>
                    <a:pt x="683861" y="2432395"/>
                  </a:lnTo>
                  <a:lnTo>
                    <a:pt x="37992" y="2432395"/>
                  </a:lnTo>
                  <a:lnTo>
                    <a:pt x="37992" y="1283764"/>
                  </a:lnTo>
                  <a:lnTo>
                    <a:pt x="683861" y="1283764"/>
                  </a:lnTo>
                  <a:close/>
                  <a:moveTo>
                    <a:pt x="683861" y="2499962"/>
                  </a:moveTo>
                  <a:lnTo>
                    <a:pt x="683861" y="3648593"/>
                  </a:lnTo>
                  <a:lnTo>
                    <a:pt x="37992" y="3648593"/>
                  </a:lnTo>
                  <a:lnTo>
                    <a:pt x="37992" y="2499962"/>
                  </a:lnTo>
                  <a:lnTo>
                    <a:pt x="683861" y="2499962"/>
                  </a:lnTo>
                  <a:close/>
                  <a:moveTo>
                    <a:pt x="721854" y="2499962"/>
                  </a:moveTo>
                  <a:lnTo>
                    <a:pt x="1367723" y="2499962"/>
                  </a:lnTo>
                  <a:lnTo>
                    <a:pt x="1367723" y="3648593"/>
                  </a:lnTo>
                  <a:lnTo>
                    <a:pt x="721854" y="3648593"/>
                  </a:lnTo>
                  <a:lnTo>
                    <a:pt x="721854" y="2499962"/>
                  </a:lnTo>
                  <a:close/>
                  <a:moveTo>
                    <a:pt x="1405715" y="2499962"/>
                  </a:moveTo>
                  <a:lnTo>
                    <a:pt x="2051584" y="2499962"/>
                  </a:lnTo>
                  <a:lnTo>
                    <a:pt x="2051584" y="3648593"/>
                  </a:lnTo>
                  <a:lnTo>
                    <a:pt x="1405715" y="3648593"/>
                  </a:lnTo>
                  <a:lnTo>
                    <a:pt x="1405715" y="2499962"/>
                  </a:lnTo>
                  <a:close/>
                  <a:moveTo>
                    <a:pt x="1405715" y="2432395"/>
                  </a:moveTo>
                  <a:lnTo>
                    <a:pt x="1405715" y="1283764"/>
                  </a:lnTo>
                  <a:lnTo>
                    <a:pt x="2051584" y="1283764"/>
                  </a:lnTo>
                  <a:lnTo>
                    <a:pt x="2051584" y="2432395"/>
                  </a:lnTo>
                  <a:lnTo>
                    <a:pt x="1405715" y="2432395"/>
                  </a:lnTo>
                  <a:close/>
                  <a:moveTo>
                    <a:pt x="1405715" y="1216198"/>
                  </a:moveTo>
                  <a:lnTo>
                    <a:pt x="1405715" y="67567"/>
                  </a:lnTo>
                  <a:lnTo>
                    <a:pt x="2051584" y="67567"/>
                  </a:lnTo>
                  <a:lnTo>
                    <a:pt x="2051584" y="1216198"/>
                  </a:lnTo>
                  <a:lnTo>
                    <a:pt x="1405715" y="1216198"/>
                  </a:lnTo>
                  <a:close/>
                  <a:moveTo>
                    <a:pt x="37992" y="4864791"/>
                  </a:moveTo>
                  <a:lnTo>
                    <a:pt x="37992" y="3716160"/>
                  </a:lnTo>
                  <a:lnTo>
                    <a:pt x="683861" y="3716160"/>
                  </a:lnTo>
                  <a:lnTo>
                    <a:pt x="683861" y="4864791"/>
                  </a:lnTo>
                  <a:lnTo>
                    <a:pt x="37992" y="4864791"/>
                  </a:lnTo>
                  <a:close/>
                  <a:moveTo>
                    <a:pt x="721854" y="4864791"/>
                  </a:moveTo>
                  <a:lnTo>
                    <a:pt x="721854" y="3716160"/>
                  </a:lnTo>
                  <a:lnTo>
                    <a:pt x="1367723" y="3716160"/>
                  </a:lnTo>
                  <a:lnTo>
                    <a:pt x="1367723" y="4864791"/>
                  </a:lnTo>
                  <a:lnTo>
                    <a:pt x="721854" y="4864791"/>
                  </a:lnTo>
                  <a:close/>
                  <a:moveTo>
                    <a:pt x="1405715" y="4864791"/>
                  </a:moveTo>
                  <a:lnTo>
                    <a:pt x="1405715" y="3716160"/>
                  </a:lnTo>
                  <a:lnTo>
                    <a:pt x="2051584" y="3716160"/>
                  </a:lnTo>
                  <a:lnTo>
                    <a:pt x="2051584" y="4864791"/>
                  </a:lnTo>
                  <a:lnTo>
                    <a:pt x="1405715" y="4864791"/>
                  </a:lnTo>
                  <a:close/>
                  <a:moveTo>
                    <a:pt x="2735445" y="4864791"/>
                  </a:moveTo>
                  <a:lnTo>
                    <a:pt x="2089576" y="4864791"/>
                  </a:lnTo>
                  <a:lnTo>
                    <a:pt x="2089576" y="3716160"/>
                  </a:lnTo>
                  <a:lnTo>
                    <a:pt x="2735445" y="3716160"/>
                  </a:lnTo>
                  <a:lnTo>
                    <a:pt x="2735445" y="4864791"/>
                  </a:lnTo>
                  <a:close/>
                  <a:moveTo>
                    <a:pt x="2735445" y="3648593"/>
                  </a:moveTo>
                  <a:lnTo>
                    <a:pt x="2089576" y="3648593"/>
                  </a:lnTo>
                  <a:lnTo>
                    <a:pt x="2089576" y="2499962"/>
                  </a:lnTo>
                  <a:lnTo>
                    <a:pt x="2735445" y="2499962"/>
                  </a:lnTo>
                  <a:lnTo>
                    <a:pt x="2735445" y="3648593"/>
                  </a:lnTo>
                  <a:close/>
                  <a:moveTo>
                    <a:pt x="2735445" y="2432395"/>
                  </a:moveTo>
                  <a:lnTo>
                    <a:pt x="2089576" y="2432395"/>
                  </a:lnTo>
                  <a:lnTo>
                    <a:pt x="2089576" y="1283764"/>
                  </a:lnTo>
                  <a:lnTo>
                    <a:pt x="2735445" y="1283764"/>
                  </a:lnTo>
                  <a:lnTo>
                    <a:pt x="2735445" y="2432395"/>
                  </a:lnTo>
                  <a:close/>
                  <a:moveTo>
                    <a:pt x="2735445" y="1216198"/>
                  </a:moveTo>
                  <a:lnTo>
                    <a:pt x="2089576" y="1216198"/>
                  </a:lnTo>
                  <a:lnTo>
                    <a:pt x="2089576" y="67567"/>
                  </a:lnTo>
                  <a:lnTo>
                    <a:pt x="2735445" y="67567"/>
                  </a:lnTo>
                  <a:lnTo>
                    <a:pt x="2735445" y="1216198"/>
                  </a:lnTo>
                  <a:close/>
                </a:path>
              </a:pathLst>
            </a:custGeom>
            <a:solidFill>
              <a:srgbClr val="FFFFFF">
                <a:alpha val="49804"/>
              </a:srgbClr>
            </a:solidFill>
          </p:spPr>
        </p:sp>
      </p:grpSp>
      <p:grpSp>
        <p:nvGrpSpPr>
          <p:cNvPr id="4" name="Group 4"/>
          <p:cNvGrpSpPr/>
          <p:nvPr/>
        </p:nvGrpSpPr>
        <p:grpSpPr>
          <a:xfrm>
            <a:off x="6204167" y="2945496"/>
            <a:ext cx="5956464" cy="3676344"/>
            <a:chOff x="0" y="0"/>
            <a:chExt cx="3622507" cy="2471096"/>
          </a:xfrm>
        </p:grpSpPr>
        <p:sp>
          <p:nvSpPr>
            <p:cNvPr id="5" name="Freeform 5"/>
            <p:cNvSpPr/>
            <p:nvPr/>
          </p:nvSpPr>
          <p:spPr>
            <a:xfrm>
              <a:off x="80010" y="80010"/>
              <a:ext cx="3529798" cy="2378386"/>
            </a:xfrm>
            <a:custGeom>
              <a:avLst/>
              <a:gdLst/>
              <a:ahLst/>
              <a:cxnLst/>
              <a:rect l="l" t="t" r="r" b="b"/>
              <a:pathLst>
                <a:path w="3529798" h="2378386">
                  <a:moveTo>
                    <a:pt x="0" y="2323776"/>
                  </a:moveTo>
                  <a:lnTo>
                    <a:pt x="0" y="2378386"/>
                  </a:lnTo>
                  <a:lnTo>
                    <a:pt x="3529798" y="2378386"/>
                  </a:lnTo>
                  <a:lnTo>
                    <a:pt x="3529798" y="0"/>
                  </a:lnTo>
                  <a:lnTo>
                    <a:pt x="3475187" y="0"/>
                  </a:lnTo>
                  <a:lnTo>
                    <a:pt x="3475187" y="2323776"/>
                  </a:lnTo>
                  <a:close/>
                </a:path>
              </a:pathLst>
            </a:custGeom>
            <a:solidFill>
              <a:srgbClr val="F58634"/>
            </a:solidFill>
          </p:spPr>
        </p:sp>
        <p:sp>
          <p:nvSpPr>
            <p:cNvPr id="6" name="Freeform 6"/>
            <p:cNvSpPr/>
            <p:nvPr/>
          </p:nvSpPr>
          <p:spPr>
            <a:xfrm>
              <a:off x="67310" y="67310"/>
              <a:ext cx="3555198" cy="2403786"/>
            </a:xfrm>
            <a:custGeom>
              <a:avLst/>
              <a:gdLst/>
              <a:ahLst/>
              <a:cxnLst/>
              <a:rect l="l" t="t" r="r" b="b"/>
              <a:pathLst>
                <a:path w="3555198" h="2403786">
                  <a:moveTo>
                    <a:pt x="3487887" y="0"/>
                  </a:moveTo>
                  <a:lnTo>
                    <a:pt x="3487887" y="12700"/>
                  </a:lnTo>
                  <a:lnTo>
                    <a:pt x="3542498" y="12700"/>
                  </a:lnTo>
                  <a:lnTo>
                    <a:pt x="3542498" y="2391086"/>
                  </a:lnTo>
                  <a:lnTo>
                    <a:pt x="12700" y="2391086"/>
                  </a:lnTo>
                  <a:lnTo>
                    <a:pt x="12700" y="2336476"/>
                  </a:lnTo>
                  <a:lnTo>
                    <a:pt x="0" y="2336476"/>
                  </a:lnTo>
                  <a:lnTo>
                    <a:pt x="0" y="2403786"/>
                  </a:lnTo>
                  <a:lnTo>
                    <a:pt x="3555198" y="2403786"/>
                  </a:lnTo>
                  <a:lnTo>
                    <a:pt x="3555198" y="0"/>
                  </a:lnTo>
                  <a:close/>
                </a:path>
              </a:pathLst>
            </a:custGeom>
            <a:solidFill>
              <a:srgbClr val="2B262E"/>
            </a:solidFill>
          </p:spPr>
        </p:sp>
        <p:sp>
          <p:nvSpPr>
            <p:cNvPr id="7" name="Freeform 7"/>
            <p:cNvSpPr/>
            <p:nvPr/>
          </p:nvSpPr>
          <p:spPr>
            <a:xfrm>
              <a:off x="12700" y="12700"/>
              <a:ext cx="3529797" cy="2378386"/>
            </a:xfrm>
            <a:custGeom>
              <a:avLst/>
              <a:gdLst/>
              <a:ahLst/>
              <a:cxnLst/>
              <a:rect l="l" t="t" r="r" b="b"/>
              <a:pathLst>
                <a:path w="3529797" h="2378386">
                  <a:moveTo>
                    <a:pt x="0" y="0"/>
                  </a:moveTo>
                  <a:lnTo>
                    <a:pt x="3529797" y="0"/>
                  </a:lnTo>
                  <a:lnTo>
                    <a:pt x="3529797" y="2378386"/>
                  </a:lnTo>
                  <a:lnTo>
                    <a:pt x="0" y="2378386"/>
                  </a:ln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8" name="Freeform 8"/>
            <p:cNvSpPr/>
            <p:nvPr/>
          </p:nvSpPr>
          <p:spPr>
            <a:xfrm>
              <a:off x="0" y="0"/>
              <a:ext cx="3555197" cy="2403786"/>
            </a:xfrm>
            <a:custGeom>
              <a:avLst/>
              <a:gdLst/>
              <a:ahLst/>
              <a:cxnLst/>
              <a:rect l="l" t="t" r="r" b="b"/>
              <a:pathLst>
                <a:path w="3555197" h="2403786">
                  <a:moveTo>
                    <a:pt x="80010" y="2403786"/>
                  </a:moveTo>
                  <a:lnTo>
                    <a:pt x="3555197" y="2403786"/>
                  </a:lnTo>
                  <a:lnTo>
                    <a:pt x="3555197" y="80010"/>
                  </a:lnTo>
                  <a:lnTo>
                    <a:pt x="3555197" y="67310"/>
                  </a:lnTo>
                  <a:lnTo>
                    <a:pt x="3555197" y="0"/>
                  </a:lnTo>
                  <a:lnTo>
                    <a:pt x="0" y="0"/>
                  </a:lnTo>
                  <a:lnTo>
                    <a:pt x="0" y="2403786"/>
                  </a:lnTo>
                  <a:lnTo>
                    <a:pt x="67310" y="2403786"/>
                  </a:lnTo>
                  <a:lnTo>
                    <a:pt x="80010" y="2403786"/>
                  </a:lnTo>
                  <a:close/>
                  <a:moveTo>
                    <a:pt x="12700" y="12700"/>
                  </a:moveTo>
                  <a:lnTo>
                    <a:pt x="3542497" y="12700"/>
                  </a:lnTo>
                  <a:lnTo>
                    <a:pt x="3542497" y="2391086"/>
                  </a:lnTo>
                  <a:lnTo>
                    <a:pt x="12700" y="2391086"/>
                  </a:lnTo>
                  <a:lnTo>
                    <a:pt x="12700" y="12700"/>
                  </a:lnTo>
                  <a:close/>
                </a:path>
              </a:pathLst>
            </a:custGeom>
            <a:solidFill>
              <a:srgbClr val="2B262E"/>
            </a:solidFill>
          </p:spPr>
        </p:sp>
      </p:grpSp>
      <p:grpSp>
        <p:nvGrpSpPr>
          <p:cNvPr id="13" name="Group 13"/>
          <p:cNvGrpSpPr/>
          <p:nvPr/>
        </p:nvGrpSpPr>
        <p:grpSpPr>
          <a:xfrm>
            <a:off x="2668168" y="94948"/>
            <a:ext cx="7159698" cy="2718324"/>
            <a:chOff x="0" y="0"/>
            <a:chExt cx="7516216" cy="1339260"/>
          </a:xfrm>
        </p:grpSpPr>
        <p:sp>
          <p:nvSpPr>
            <p:cNvPr id="14" name="Freeform 14"/>
            <p:cNvSpPr/>
            <p:nvPr/>
          </p:nvSpPr>
          <p:spPr>
            <a:xfrm>
              <a:off x="80010" y="80010"/>
              <a:ext cx="7423506" cy="1246550"/>
            </a:xfrm>
            <a:custGeom>
              <a:avLst/>
              <a:gdLst/>
              <a:ahLst/>
              <a:cxnLst/>
              <a:rect l="l" t="t" r="r" b="b"/>
              <a:pathLst>
                <a:path w="7423506" h="1246550">
                  <a:moveTo>
                    <a:pt x="0" y="1191940"/>
                  </a:moveTo>
                  <a:lnTo>
                    <a:pt x="0" y="1246550"/>
                  </a:lnTo>
                  <a:lnTo>
                    <a:pt x="7423506" y="1246550"/>
                  </a:lnTo>
                  <a:lnTo>
                    <a:pt x="7423506" y="0"/>
                  </a:lnTo>
                  <a:lnTo>
                    <a:pt x="7368896" y="0"/>
                  </a:lnTo>
                  <a:lnTo>
                    <a:pt x="7368896" y="1191940"/>
                  </a:lnTo>
                  <a:close/>
                </a:path>
              </a:pathLst>
            </a:custGeom>
            <a:solidFill>
              <a:srgbClr val="F58634"/>
            </a:solidFill>
          </p:spPr>
        </p:sp>
        <p:sp>
          <p:nvSpPr>
            <p:cNvPr id="15" name="Freeform 15"/>
            <p:cNvSpPr/>
            <p:nvPr/>
          </p:nvSpPr>
          <p:spPr>
            <a:xfrm>
              <a:off x="67310" y="67310"/>
              <a:ext cx="7448906" cy="1271950"/>
            </a:xfrm>
            <a:custGeom>
              <a:avLst/>
              <a:gdLst/>
              <a:ahLst/>
              <a:cxnLst/>
              <a:rect l="l" t="t" r="r" b="b"/>
              <a:pathLst>
                <a:path w="7448906" h="1271950">
                  <a:moveTo>
                    <a:pt x="7381596" y="0"/>
                  </a:moveTo>
                  <a:lnTo>
                    <a:pt x="7381596" y="12700"/>
                  </a:lnTo>
                  <a:lnTo>
                    <a:pt x="7436206" y="12700"/>
                  </a:lnTo>
                  <a:lnTo>
                    <a:pt x="7436206" y="1259250"/>
                  </a:lnTo>
                  <a:lnTo>
                    <a:pt x="12700" y="1259250"/>
                  </a:lnTo>
                  <a:lnTo>
                    <a:pt x="12700" y="1204640"/>
                  </a:lnTo>
                  <a:lnTo>
                    <a:pt x="0" y="1204640"/>
                  </a:lnTo>
                  <a:lnTo>
                    <a:pt x="0" y="1271950"/>
                  </a:lnTo>
                  <a:lnTo>
                    <a:pt x="7448906" y="1271950"/>
                  </a:lnTo>
                  <a:lnTo>
                    <a:pt x="7448906" y="0"/>
                  </a:lnTo>
                  <a:close/>
                </a:path>
              </a:pathLst>
            </a:custGeom>
            <a:solidFill>
              <a:srgbClr val="2B262E"/>
            </a:solidFill>
          </p:spPr>
        </p:sp>
        <p:sp>
          <p:nvSpPr>
            <p:cNvPr id="16" name="Freeform 16"/>
            <p:cNvSpPr/>
            <p:nvPr/>
          </p:nvSpPr>
          <p:spPr>
            <a:xfrm>
              <a:off x="12700" y="12700"/>
              <a:ext cx="7423506" cy="1246550"/>
            </a:xfrm>
            <a:custGeom>
              <a:avLst/>
              <a:gdLst/>
              <a:ahLst/>
              <a:cxnLst/>
              <a:rect l="l" t="t" r="r" b="b"/>
              <a:pathLst>
                <a:path w="7423506" h="1246550">
                  <a:moveTo>
                    <a:pt x="0" y="0"/>
                  </a:moveTo>
                  <a:lnTo>
                    <a:pt x="7423506" y="0"/>
                  </a:lnTo>
                  <a:lnTo>
                    <a:pt x="7423506" y="1246550"/>
                  </a:lnTo>
                  <a:lnTo>
                    <a:pt x="0" y="1246550"/>
                  </a:ln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17" name="Freeform 17"/>
            <p:cNvSpPr/>
            <p:nvPr/>
          </p:nvSpPr>
          <p:spPr>
            <a:xfrm>
              <a:off x="0" y="0"/>
              <a:ext cx="7448906" cy="1271950"/>
            </a:xfrm>
            <a:custGeom>
              <a:avLst/>
              <a:gdLst/>
              <a:ahLst/>
              <a:cxnLst/>
              <a:rect l="l" t="t" r="r" b="b"/>
              <a:pathLst>
                <a:path w="7448906" h="1271950">
                  <a:moveTo>
                    <a:pt x="80010" y="1271950"/>
                  </a:moveTo>
                  <a:lnTo>
                    <a:pt x="7448906" y="1271950"/>
                  </a:lnTo>
                  <a:lnTo>
                    <a:pt x="7448906" y="80010"/>
                  </a:lnTo>
                  <a:lnTo>
                    <a:pt x="7448906" y="67310"/>
                  </a:lnTo>
                  <a:lnTo>
                    <a:pt x="7448906" y="0"/>
                  </a:lnTo>
                  <a:lnTo>
                    <a:pt x="0" y="0"/>
                  </a:lnTo>
                  <a:lnTo>
                    <a:pt x="0" y="1271950"/>
                  </a:lnTo>
                  <a:lnTo>
                    <a:pt x="67310" y="1271950"/>
                  </a:lnTo>
                  <a:lnTo>
                    <a:pt x="80010" y="1271950"/>
                  </a:lnTo>
                  <a:close/>
                  <a:moveTo>
                    <a:pt x="12700" y="12700"/>
                  </a:moveTo>
                  <a:lnTo>
                    <a:pt x="7436206" y="12700"/>
                  </a:lnTo>
                  <a:lnTo>
                    <a:pt x="7436206" y="1259250"/>
                  </a:lnTo>
                  <a:lnTo>
                    <a:pt x="12700" y="1259250"/>
                  </a:lnTo>
                  <a:lnTo>
                    <a:pt x="12700" y="12700"/>
                  </a:lnTo>
                  <a:close/>
                </a:path>
              </a:pathLst>
            </a:custGeom>
            <a:solidFill>
              <a:srgbClr val="2B262E"/>
            </a:solidFill>
          </p:spPr>
        </p:sp>
      </p:grpSp>
      <p:grpSp>
        <p:nvGrpSpPr>
          <p:cNvPr id="18" name="Group 18"/>
          <p:cNvGrpSpPr/>
          <p:nvPr/>
        </p:nvGrpSpPr>
        <p:grpSpPr>
          <a:xfrm>
            <a:off x="268941" y="2957548"/>
            <a:ext cx="5821147" cy="3557409"/>
            <a:chOff x="0" y="0"/>
            <a:chExt cx="3622507" cy="2471096"/>
          </a:xfrm>
        </p:grpSpPr>
        <p:sp>
          <p:nvSpPr>
            <p:cNvPr id="19" name="Freeform 19"/>
            <p:cNvSpPr/>
            <p:nvPr/>
          </p:nvSpPr>
          <p:spPr>
            <a:xfrm>
              <a:off x="80010" y="80010"/>
              <a:ext cx="3529798" cy="2378386"/>
            </a:xfrm>
            <a:custGeom>
              <a:avLst/>
              <a:gdLst/>
              <a:ahLst/>
              <a:cxnLst/>
              <a:rect l="l" t="t" r="r" b="b"/>
              <a:pathLst>
                <a:path w="3529798" h="2378386">
                  <a:moveTo>
                    <a:pt x="0" y="2323776"/>
                  </a:moveTo>
                  <a:lnTo>
                    <a:pt x="0" y="2378386"/>
                  </a:lnTo>
                  <a:lnTo>
                    <a:pt x="3529798" y="2378386"/>
                  </a:lnTo>
                  <a:lnTo>
                    <a:pt x="3529798" y="0"/>
                  </a:lnTo>
                  <a:lnTo>
                    <a:pt x="3475187" y="0"/>
                  </a:lnTo>
                  <a:lnTo>
                    <a:pt x="3475187" y="2323776"/>
                  </a:lnTo>
                  <a:close/>
                </a:path>
              </a:pathLst>
            </a:custGeom>
            <a:solidFill>
              <a:srgbClr val="F58634"/>
            </a:solidFill>
          </p:spPr>
        </p:sp>
        <p:sp>
          <p:nvSpPr>
            <p:cNvPr id="20" name="Freeform 20"/>
            <p:cNvSpPr/>
            <p:nvPr/>
          </p:nvSpPr>
          <p:spPr>
            <a:xfrm>
              <a:off x="67310" y="67310"/>
              <a:ext cx="3555198" cy="2403786"/>
            </a:xfrm>
            <a:custGeom>
              <a:avLst/>
              <a:gdLst/>
              <a:ahLst/>
              <a:cxnLst/>
              <a:rect l="l" t="t" r="r" b="b"/>
              <a:pathLst>
                <a:path w="3555198" h="2403786">
                  <a:moveTo>
                    <a:pt x="3487887" y="0"/>
                  </a:moveTo>
                  <a:lnTo>
                    <a:pt x="3487887" y="12700"/>
                  </a:lnTo>
                  <a:lnTo>
                    <a:pt x="3542498" y="12700"/>
                  </a:lnTo>
                  <a:lnTo>
                    <a:pt x="3542498" y="2391086"/>
                  </a:lnTo>
                  <a:lnTo>
                    <a:pt x="12700" y="2391086"/>
                  </a:lnTo>
                  <a:lnTo>
                    <a:pt x="12700" y="2336476"/>
                  </a:lnTo>
                  <a:lnTo>
                    <a:pt x="0" y="2336476"/>
                  </a:lnTo>
                  <a:lnTo>
                    <a:pt x="0" y="2403786"/>
                  </a:lnTo>
                  <a:lnTo>
                    <a:pt x="3555198" y="2403786"/>
                  </a:lnTo>
                  <a:lnTo>
                    <a:pt x="3555198" y="0"/>
                  </a:lnTo>
                  <a:close/>
                </a:path>
              </a:pathLst>
            </a:custGeom>
            <a:solidFill>
              <a:srgbClr val="2B262E"/>
            </a:solidFill>
          </p:spPr>
        </p:sp>
        <p:sp>
          <p:nvSpPr>
            <p:cNvPr id="21" name="Freeform 21"/>
            <p:cNvSpPr/>
            <p:nvPr/>
          </p:nvSpPr>
          <p:spPr>
            <a:xfrm>
              <a:off x="12700" y="12700"/>
              <a:ext cx="3529797" cy="2378386"/>
            </a:xfrm>
            <a:custGeom>
              <a:avLst/>
              <a:gdLst/>
              <a:ahLst/>
              <a:cxnLst/>
              <a:rect l="l" t="t" r="r" b="b"/>
              <a:pathLst>
                <a:path w="3529797" h="2378386">
                  <a:moveTo>
                    <a:pt x="0" y="0"/>
                  </a:moveTo>
                  <a:lnTo>
                    <a:pt x="3529797" y="0"/>
                  </a:lnTo>
                  <a:lnTo>
                    <a:pt x="3529797" y="2378386"/>
                  </a:lnTo>
                  <a:lnTo>
                    <a:pt x="0" y="2378386"/>
                  </a:ln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22" name="Freeform 22"/>
            <p:cNvSpPr/>
            <p:nvPr/>
          </p:nvSpPr>
          <p:spPr>
            <a:xfrm>
              <a:off x="0" y="0"/>
              <a:ext cx="3555197" cy="2403786"/>
            </a:xfrm>
            <a:custGeom>
              <a:avLst/>
              <a:gdLst/>
              <a:ahLst/>
              <a:cxnLst/>
              <a:rect l="l" t="t" r="r" b="b"/>
              <a:pathLst>
                <a:path w="3555197" h="2403786">
                  <a:moveTo>
                    <a:pt x="80010" y="2403786"/>
                  </a:moveTo>
                  <a:lnTo>
                    <a:pt x="3555197" y="2403786"/>
                  </a:lnTo>
                  <a:lnTo>
                    <a:pt x="3555197" y="80010"/>
                  </a:lnTo>
                  <a:lnTo>
                    <a:pt x="3555197" y="67310"/>
                  </a:lnTo>
                  <a:lnTo>
                    <a:pt x="3555197" y="0"/>
                  </a:lnTo>
                  <a:lnTo>
                    <a:pt x="0" y="0"/>
                  </a:lnTo>
                  <a:lnTo>
                    <a:pt x="0" y="2403786"/>
                  </a:lnTo>
                  <a:lnTo>
                    <a:pt x="67310" y="2403786"/>
                  </a:lnTo>
                  <a:lnTo>
                    <a:pt x="80010" y="2403786"/>
                  </a:lnTo>
                  <a:close/>
                  <a:moveTo>
                    <a:pt x="12700" y="12700"/>
                  </a:moveTo>
                  <a:lnTo>
                    <a:pt x="3542497" y="12700"/>
                  </a:lnTo>
                  <a:lnTo>
                    <a:pt x="3542497" y="2391086"/>
                  </a:lnTo>
                  <a:lnTo>
                    <a:pt x="12700" y="2391086"/>
                  </a:lnTo>
                  <a:lnTo>
                    <a:pt x="12700" y="12700"/>
                  </a:lnTo>
                  <a:close/>
                </a:path>
              </a:pathLst>
            </a:custGeom>
            <a:solidFill>
              <a:srgbClr val="2B262E"/>
            </a:solidFill>
          </p:spPr>
        </p:sp>
      </p:grpSp>
      <p:grpSp>
        <p:nvGrpSpPr>
          <p:cNvPr id="23" name="Group 23"/>
          <p:cNvGrpSpPr/>
          <p:nvPr/>
        </p:nvGrpSpPr>
        <p:grpSpPr>
          <a:xfrm>
            <a:off x="1152924" y="5828833"/>
            <a:ext cx="3982916" cy="556258"/>
            <a:chOff x="0" y="0"/>
            <a:chExt cx="74362304" cy="4006111"/>
          </a:xfrm>
          <a:solidFill>
            <a:srgbClr val="33CCCC"/>
          </a:solidFill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</p:grpSpPr>
        <p:sp>
          <p:nvSpPr>
            <p:cNvPr id="24" name="Freeform 24"/>
            <p:cNvSpPr/>
            <p:nvPr/>
          </p:nvSpPr>
          <p:spPr>
            <a:xfrm>
              <a:off x="72390" y="72390"/>
              <a:ext cx="74217525" cy="3861332"/>
            </a:xfrm>
            <a:custGeom>
              <a:avLst/>
              <a:gdLst/>
              <a:ahLst/>
              <a:cxnLst/>
              <a:rect l="l" t="t" r="r" b="b"/>
              <a:pathLst>
                <a:path w="74217525" h="3861332">
                  <a:moveTo>
                    <a:pt x="0" y="0"/>
                  </a:moveTo>
                  <a:lnTo>
                    <a:pt x="74217525" y="0"/>
                  </a:lnTo>
                  <a:lnTo>
                    <a:pt x="74217525" y="3861332"/>
                  </a:lnTo>
                  <a:lnTo>
                    <a:pt x="0" y="3861332"/>
                  </a:lnTo>
                  <a:lnTo>
                    <a:pt x="0" y="0"/>
                  </a:lnTo>
                  <a:close/>
                </a:path>
              </a:pathLst>
            </a:custGeom>
            <a:ln>
              <a:noFill/>
            </a:ln>
            <a:effectLst>
              <a:glow rad="139700">
                <a:schemeClr val="accent4">
                  <a:satMod val="175000"/>
                  <a:alpha val="40000"/>
                </a:schemeClr>
              </a:glow>
            </a:effectLst>
            <a:sp3d prstMaterial="softEdge">
              <a:bevelT w="127000" prst="artDeco"/>
            </a:sp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  <p:sp>
          <p:nvSpPr>
            <p:cNvPr id="25" name="Freeform 25"/>
            <p:cNvSpPr/>
            <p:nvPr/>
          </p:nvSpPr>
          <p:spPr>
            <a:xfrm>
              <a:off x="0" y="0"/>
              <a:ext cx="74362301" cy="4006111"/>
            </a:xfrm>
            <a:custGeom>
              <a:avLst/>
              <a:gdLst/>
              <a:ahLst/>
              <a:cxnLst/>
              <a:rect l="l" t="t" r="r" b="b"/>
              <a:pathLst>
                <a:path w="74362301" h="4006111">
                  <a:moveTo>
                    <a:pt x="74217523" y="3861331"/>
                  </a:moveTo>
                  <a:lnTo>
                    <a:pt x="74362301" y="3861331"/>
                  </a:lnTo>
                  <a:lnTo>
                    <a:pt x="74362301" y="4006111"/>
                  </a:lnTo>
                  <a:lnTo>
                    <a:pt x="74217523" y="4006111"/>
                  </a:lnTo>
                  <a:lnTo>
                    <a:pt x="74217523" y="3861331"/>
                  </a:lnTo>
                  <a:close/>
                  <a:moveTo>
                    <a:pt x="0" y="144780"/>
                  </a:moveTo>
                  <a:lnTo>
                    <a:pt x="144780" y="144780"/>
                  </a:lnTo>
                  <a:lnTo>
                    <a:pt x="144780" y="3861331"/>
                  </a:lnTo>
                  <a:lnTo>
                    <a:pt x="0" y="3861331"/>
                  </a:lnTo>
                  <a:lnTo>
                    <a:pt x="0" y="144780"/>
                  </a:lnTo>
                  <a:close/>
                  <a:moveTo>
                    <a:pt x="0" y="3861331"/>
                  </a:moveTo>
                  <a:lnTo>
                    <a:pt x="144780" y="3861331"/>
                  </a:lnTo>
                  <a:lnTo>
                    <a:pt x="144780" y="4006111"/>
                  </a:lnTo>
                  <a:lnTo>
                    <a:pt x="0" y="4006111"/>
                  </a:lnTo>
                  <a:lnTo>
                    <a:pt x="0" y="3861331"/>
                  </a:lnTo>
                  <a:close/>
                  <a:moveTo>
                    <a:pt x="74217523" y="144780"/>
                  </a:moveTo>
                  <a:lnTo>
                    <a:pt x="74362301" y="144780"/>
                  </a:lnTo>
                  <a:lnTo>
                    <a:pt x="74362301" y="3861331"/>
                  </a:lnTo>
                  <a:lnTo>
                    <a:pt x="74217523" y="3861331"/>
                  </a:lnTo>
                  <a:lnTo>
                    <a:pt x="74217523" y="144780"/>
                  </a:lnTo>
                  <a:close/>
                  <a:moveTo>
                    <a:pt x="144780" y="3861331"/>
                  </a:moveTo>
                  <a:lnTo>
                    <a:pt x="74217523" y="3861331"/>
                  </a:lnTo>
                  <a:lnTo>
                    <a:pt x="74217523" y="4006111"/>
                  </a:lnTo>
                  <a:lnTo>
                    <a:pt x="144780" y="4006111"/>
                  </a:lnTo>
                  <a:lnTo>
                    <a:pt x="144780" y="3861331"/>
                  </a:lnTo>
                  <a:close/>
                  <a:moveTo>
                    <a:pt x="74217523" y="0"/>
                  </a:moveTo>
                  <a:lnTo>
                    <a:pt x="74362301" y="0"/>
                  </a:lnTo>
                  <a:lnTo>
                    <a:pt x="74362301" y="144780"/>
                  </a:lnTo>
                  <a:lnTo>
                    <a:pt x="74217523" y="144780"/>
                  </a:lnTo>
                  <a:lnTo>
                    <a:pt x="74217523" y="0"/>
                  </a:lnTo>
                  <a:close/>
                  <a:moveTo>
                    <a:pt x="0" y="0"/>
                  </a:moveTo>
                  <a:lnTo>
                    <a:pt x="144780" y="0"/>
                  </a:lnTo>
                  <a:lnTo>
                    <a:pt x="144780" y="144780"/>
                  </a:lnTo>
                  <a:lnTo>
                    <a:pt x="0" y="144780"/>
                  </a:lnTo>
                  <a:lnTo>
                    <a:pt x="0" y="0"/>
                  </a:lnTo>
                  <a:close/>
                  <a:moveTo>
                    <a:pt x="144780" y="0"/>
                  </a:moveTo>
                  <a:lnTo>
                    <a:pt x="74217523" y="0"/>
                  </a:lnTo>
                  <a:lnTo>
                    <a:pt x="74217523" y="144780"/>
                  </a:lnTo>
                  <a:lnTo>
                    <a:pt x="144780" y="144780"/>
                  </a:lnTo>
                  <a:lnTo>
                    <a:pt x="144780" y="0"/>
                  </a:ln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</p:grpSp>
      <p:pic>
        <p:nvPicPr>
          <p:cNvPr id="27" name="Picture 2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0455650" y="5116755"/>
            <a:ext cx="1476739" cy="2003007"/>
          </a:xfrm>
          <a:prstGeom prst="rect">
            <a:avLst/>
          </a:prstGeom>
        </p:spPr>
      </p:pic>
      <p:grpSp>
        <p:nvGrpSpPr>
          <p:cNvPr id="34" name="Group 34"/>
          <p:cNvGrpSpPr/>
          <p:nvPr/>
        </p:nvGrpSpPr>
        <p:grpSpPr>
          <a:xfrm>
            <a:off x="342566" y="3039082"/>
            <a:ext cx="599925" cy="599925"/>
            <a:chOff x="0" y="0"/>
            <a:chExt cx="1199850" cy="1199850"/>
          </a:xfrm>
        </p:grpSpPr>
        <p:sp>
          <p:nvSpPr>
            <p:cNvPr id="35" name="AutoShape 35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36" name="AutoShape 36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37" name="Group 37"/>
          <p:cNvGrpSpPr/>
          <p:nvPr/>
        </p:nvGrpSpPr>
        <p:grpSpPr>
          <a:xfrm>
            <a:off x="6282560" y="3053960"/>
            <a:ext cx="599925" cy="599925"/>
            <a:chOff x="0" y="0"/>
            <a:chExt cx="1199850" cy="1199850"/>
          </a:xfrm>
        </p:grpSpPr>
        <p:sp>
          <p:nvSpPr>
            <p:cNvPr id="38" name="AutoShape 38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39" name="AutoShape 39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40" name="Group 40"/>
          <p:cNvGrpSpPr/>
          <p:nvPr/>
        </p:nvGrpSpPr>
        <p:grpSpPr>
          <a:xfrm rot="-10800000">
            <a:off x="5089033" y="5101385"/>
            <a:ext cx="599925" cy="599925"/>
            <a:chOff x="0" y="0"/>
            <a:chExt cx="1199850" cy="1199850"/>
          </a:xfrm>
        </p:grpSpPr>
        <p:sp>
          <p:nvSpPr>
            <p:cNvPr id="41" name="AutoShape 41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2" name="AutoShape 42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43" name="Group 43"/>
          <p:cNvGrpSpPr/>
          <p:nvPr/>
        </p:nvGrpSpPr>
        <p:grpSpPr>
          <a:xfrm rot="-10800000">
            <a:off x="11354112" y="5154025"/>
            <a:ext cx="599925" cy="599925"/>
            <a:chOff x="0" y="0"/>
            <a:chExt cx="1199850" cy="1199850"/>
          </a:xfrm>
        </p:grpSpPr>
        <p:sp>
          <p:nvSpPr>
            <p:cNvPr id="44" name="AutoShape 44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5" name="AutoShape 45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46" name="Group 46"/>
          <p:cNvGrpSpPr/>
          <p:nvPr/>
        </p:nvGrpSpPr>
        <p:grpSpPr>
          <a:xfrm rot="-5400000">
            <a:off x="342881" y="5167037"/>
            <a:ext cx="599925" cy="599925"/>
            <a:chOff x="0" y="0"/>
            <a:chExt cx="1199850" cy="1199850"/>
          </a:xfrm>
        </p:grpSpPr>
        <p:sp>
          <p:nvSpPr>
            <p:cNvPr id="47" name="AutoShape 47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8" name="AutoShape 48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49" name="Group 49"/>
          <p:cNvGrpSpPr/>
          <p:nvPr/>
        </p:nvGrpSpPr>
        <p:grpSpPr>
          <a:xfrm rot="-5400000">
            <a:off x="6315126" y="5067073"/>
            <a:ext cx="599925" cy="599925"/>
            <a:chOff x="0" y="0"/>
            <a:chExt cx="1199850" cy="1199850"/>
          </a:xfrm>
        </p:grpSpPr>
        <p:sp>
          <p:nvSpPr>
            <p:cNvPr id="50" name="AutoShape 50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51" name="AutoShape 51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52" name="Group 52"/>
          <p:cNvGrpSpPr/>
          <p:nvPr/>
        </p:nvGrpSpPr>
        <p:grpSpPr>
          <a:xfrm rot="5400000">
            <a:off x="5268445" y="3037009"/>
            <a:ext cx="599925" cy="599925"/>
            <a:chOff x="0" y="0"/>
            <a:chExt cx="1199850" cy="1199850"/>
          </a:xfrm>
        </p:grpSpPr>
        <p:sp>
          <p:nvSpPr>
            <p:cNvPr id="53" name="AutoShape 53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54" name="AutoShape 54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55" name="Group 55"/>
          <p:cNvGrpSpPr/>
          <p:nvPr/>
        </p:nvGrpSpPr>
        <p:grpSpPr>
          <a:xfrm rot="5400000">
            <a:off x="11314531" y="3103232"/>
            <a:ext cx="599925" cy="599925"/>
            <a:chOff x="0" y="0"/>
            <a:chExt cx="1199850" cy="1199850"/>
          </a:xfrm>
        </p:grpSpPr>
        <p:sp>
          <p:nvSpPr>
            <p:cNvPr id="56" name="AutoShape 56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57" name="AutoShape 57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60" name="Group 34">
            <a:extLst>
              <a:ext uri="{FF2B5EF4-FFF2-40B4-BE49-F238E27FC236}">
                <a16:creationId xmlns:a16="http://schemas.microsoft.com/office/drawing/2014/main" id="{D0480C47-4F80-4FE0-9484-493D8BF7A24E}"/>
              </a:ext>
            </a:extLst>
          </p:cNvPr>
          <p:cNvGrpSpPr/>
          <p:nvPr/>
        </p:nvGrpSpPr>
        <p:grpSpPr>
          <a:xfrm>
            <a:off x="2765969" y="347347"/>
            <a:ext cx="599925" cy="599925"/>
            <a:chOff x="0" y="0"/>
            <a:chExt cx="1199850" cy="1199850"/>
          </a:xfrm>
        </p:grpSpPr>
        <p:sp>
          <p:nvSpPr>
            <p:cNvPr id="61" name="AutoShape 35">
              <a:extLst>
                <a:ext uri="{FF2B5EF4-FFF2-40B4-BE49-F238E27FC236}">
                  <a16:creationId xmlns:a16="http://schemas.microsoft.com/office/drawing/2014/main" id="{16361DC1-BF1E-4524-A4AF-9AC7D8C8FF64}"/>
                </a:ext>
              </a:extLst>
            </p:cNvPr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62" name="AutoShape 36">
              <a:extLst>
                <a:ext uri="{FF2B5EF4-FFF2-40B4-BE49-F238E27FC236}">
                  <a16:creationId xmlns:a16="http://schemas.microsoft.com/office/drawing/2014/main" id="{E03B8C64-4B8B-4CFC-B481-1BEE37BC6298}"/>
                </a:ext>
              </a:extLst>
            </p:cNvPr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63" name="Group 40">
            <a:extLst>
              <a:ext uri="{FF2B5EF4-FFF2-40B4-BE49-F238E27FC236}">
                <a16:creationId xmlns:a16="http://schemas.microsoft.com/office/drawing/2014/main" id="{6C2C5778-8E88-461F-B0DE-095FC9D9B0B6}"/>
              </a:ext>
            </a:extLst>
          </p:cNvPr>
          <p:cNvGrpSpPr/>
          <p:nvPr/>
        </p:nvGrpSpPr>
        <p:grpSpPr>
          <a:xfrm rot="-10800000">
            <a:off x="9155906" y="1523287"/>
            <a:ext cx="599925" cy="599925"/>
            <a:chOff x="0" y="0"/>
            <a:chExt cx="1199850" cy="1199850"/>
          </a:xfrm>
        </p:grpSpPr>
        <p:sp>
          <p:nvSpPr>
            <p:cNvPr id="64" name="AutoShape 41">
              <a:extLst>
                <a:ext uri="{FF2B5EF4-FFF2-40B4-BE49-F238E27FC236}">
                  <a16:creationId xmlns:a16="http://schemas.microsoft.com/office/drawing/2014/main" id="{5B4EC8A7-F923-4C2A-A376-969693C7EFF6}"/>
                </a:ext>
              </a:extLst>
            </p:cNvPr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65" name="AutoShape 42">
              <a:extLst>
                <a:ext uri="{FF2B5EF4-FFF2-40B4-BE49-F238E27FC236}">
                  <a16:creationId xmlns:a16="http://schemas.microsoft.com/office/drawing/2014/main" id="{8511B5CB-DCB1-45B3-94D0-B2C13B301114}"/>
                </a:ext>
              </a:extLst>
            </p:cNvPr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66" name="Group 46">
            <a:extLst>
              <a:ext uri="{FF2B5EF4-FFF2-40B4-BE49-F238E27FC236}">
                <a16:creationId xmlns:a16="http://schemas.microsoft.com/office/drawing/2014/main" id="{E155CCAB-0A62-4433-B7E8-DF0A2034F18F}"/>
              </a:ext>
            </a:extLst>
          </p:cNvPr>
          <p:cNvGrpSpPr/>
          <p:nvPr/>
        </p:nvGrpSpPr>
        <p:grpSpPr>
          <a:xfrm rot="-5400000">
            <a:off x="2815339" y="1546036"/>
            <a:ext cx="599925" cy="599925"/>
            <a:chOff x="0" y="0"/>
            <a:chExt cx="1199850" cy="1199850"/>
          </a:xfrm>
        </p:grpSpPr>
        <p:sp>
          <p:nvSpPr>
            <p:cNvPr id="67" name="AutoShape 47">
              <a:extLst>
                <a:ext uri="{FF2B5EF4-FFF2-40B4-BE49-F238E27FC236}">
                  <a16:creationId xmlns:a16="http://schemas.microsoft.com/office/drawing/2014/main" id="{C0D26845-CAD9-4E2B-A155-34A5C55A334F}"/>
                </a:ext>
              </a:extLst>
            </p:cNvPr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68" name="AutoShape 48">
              <a:extLst>
                <a:ext uri="{FF2B5EF4-FFF2-40B4-BE49-F238E27FC236}">
                  <a16:creationId xmlns:a16="http://schemas.microsoft.com/office/drawing/2014/main" id="{A02708C7-FF75-49E4-BF64-370595C850D1}"/>
                </a:ext>
              </a:extLst>
            </p:cNvPr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69" name="Group 52">
            <a:extLst>
              <a:ext uri="{FF2B5EF4-FFF2-40B4-BE49-F238E27FC236}">
                <a16:creationId xmlns:a16="http://schemas.microsoft.com/office/drawing/2014/main" id="{F57C3AD0-3DF8-4B07-BC5B-72D58D3EA930}"/>
              </a:ext>
            </a:extLst>
          </p:cNvPr>
          <p:cNvGrpSpPr/>
          <p:nvPr/>
        </p:nvGrpSpPr>
        <p:grpSpPr>
          <a:xfrm rot="5400000">
            <a:off x="9155906" y="266118"/>
            <a:ext cx="599925" cy="599925"/>
            <a:chOff x="0" y="0"/>
            <a:chExt cx="1199850" cy="1199850"/>
          </a:xfrm>
        </p:grpSpPr>
        <p:sp>
          <p:nvSpPr>
            <p:cNvPr id="70" name="AutoShape 53">
              <a:extLst>
                <a:ext uri="{FF2B5EF4-FFF2-40B4-BE49-F238E27FC236}">
                  <a16:creationId xmlns:a16="http://schemas.microsoft.com/office/drawing/2014/main" id="{DAB1795B-CEAA-43CD-B1B8-6C8B112D5A43}"/>
                </a:ext>
              </a:extLst>
            </p:cNvPr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71" name="AutoShape 54">
              <a:extLst>
                <a:ext uri="{FF2B5EF4-FFF2-40B4-BE49-F238E27FC236}">
                  <a16:creationId xmlns:a16="http://schemas.microsoft.com/office/drawing/2014/main" id="{62BCF572-6441-4950-890D-D4045FC85551}"/>
                </a:ext>
              </a:extLst>
            </p:cNvPr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sp>
        <p:nvSpPr>
          <p:cNvPr id="26" name="Hình chữ nhật 25">
            <a:extLst>
              <a:ext uri="{FF2B5EF4-FFF2-40B4-BE49-F238E27FC236}">
                <a16:creationId xmlns:a16="http://schemas.microsoft.com/office/drawing/2014/main" id="{98A88DEF-E0BE-45BD-99D6-57EDDA59B68C}"/>
              </a:ext>
            </a:extLst>
          </p:cNvPr>
          <p:cNvSpPr/>
          <p:nvPr/>
        </p:nvSpPr>
        <p:spPr>
          <a:xfrm rot="18701798">
            <a:off x="-1219276" y="913975"/>
            <a:ext cx="5022051" cy="846923"/>
          </a:xfrm>
          <a:prstGeom prst="rect">
            <a:avLst/>
          </a:prstGeom>
          <a:solidFill>
            <a:srgbClr val="25D8F9">
              <a:alpha val="84000"/>
            </a:srgbClr>
          </a:solidFill>
          <a:scene3d>
            <a:camera prst="perspectiveRelaxedModerately">
              <a:rot lat="1860000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Hình chữ nhật 28">
            <a:extLst>
              <a:ext uri="{FF2B5EF4-FFF2-40B4-BE49-F238E27FC236}">
                <a16:creationId xmlns:a16="http://schemas.microsoft.com/office/drawing/2014/main" id="{ABE72C48-48EC-493A-B01B-9960663D2000}"/>
              </a:ext>
            </a:extLst>
          </p:cNvPr>
          <p:cNvSpPr/>
          <p:nvPr/>
        </p:nvSpPr>
        <p:spPr>
          <a:xfrm rot="18755129">
            <a:off x="-422857" y="887009"/>
            <a:ext cx="3506089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perspectiveRelaxedModerately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/>
            <a:r>
              <a:rPr lang="en-US" sz="3600" b="1" cap="none" spc="0" dirty="0" err="1">
                <a:ln/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ục</a:t>
            </a:r>
            <a:r>
              <a:rPr lang="en-US" sz="3600" b="1" cap="none" spc="0" dirty="0">
                <a:ln/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cap="none" spc="0" dirty="0" err="1">
                <a:ln/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3600" b="1" cap="none" spc="0" dirty="0">
                <a:ln/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cap="none" spc="0" dirty="0" err="1">
                <a:ln/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3600" b="1" cap="none" spc="0" dirty="0">
                <a:ln/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cap="none" spc="0" dirty="0" err="1">
                <a:ln/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endParaRPr lang="vi-VN" sz="3600" b="1" cap="none" spc="0" dirty="0">
              <a:ln/>
              <a:effectLst>
                <a:reflection blurRad="6350" stA="60000" endA="900" endPos="58000" dir="5400000" sy="-10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" name="Rectangle 72"/>
          <p:cNvSpPr/>
          <p:nvPr/>
        </p:nvSpPr>
        <p:spPr>
          <a:xfrm>
            <a:off x="3057868" y="599854"/>
            <a:ext cx="6879144" cy="20823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   - Nhận biết được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ữ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ật</a:t>
            </a:r>
            <a:endParaRPr lang="en-US" sz="2800" dirty="0"/>
          </a:p>
          <a:p>
            <a:pPr indent="269875" algn="just">
              <a:lnSpc>
                <a:spcPct val="122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-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Giải thích được tính chất về hai đường chéo của hình chữ nhật.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endParaRPr lang="en-US" sz="2800" dirty="0"/>
          </a:p>
        </p:txBody>
      </p:sp>
      <p:sp>
        <p:nvSpPr>
          <p:cNvPr id="75" name="Rectangle 74"/>
          <p:cNvSpPr/>
          <p:nvPr/>
        </p:nvSpPr>
        <p:spPr>
          <a:xfrm>
            <a:off x="3105437" y="3244334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  <p:sp>
        <p:nvSpPr>
          <p:cNvPr id="79" name="Rectangle 78"/>
          <p:cNvSpPr/>
          <p:nvPr/>
        </p:nvSpPr>
        <p:spPr>
          <a:xfrm>
            <a:off x="333356" y="3232434"/>
            <a:ext cx="28110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spc="-3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spc="-3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2800" spc="-3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3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ực</a:t>
            </a:r>
            <a:r>
              <a:rPr lang="en-US" sz="2800" spc="-3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3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00" spc="-3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3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spc="-3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endParaRPr lang="en-US" sz="2800" dirty="0"/>
          </a:p>
        </p:txBody>
      </p:sp>
      <p:sp>
        <p:nvSpPr>
          <p:cNvPr id="81" name="Rectangle 80"/>
          <p:cNvSpPr/>
          <p:nvPr/>
        </p:nvSpPr>
        <p:spPr>
          <a:xfrm>
            <a:off x="324435" y="3755654"/>
            <a:ext cx="46201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ự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a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ế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endParaRPr lang="en-US" sz="2800" dirty="0"/>
          </a:p>
        </p:txBody>
      </p:sp>
      <p:sp>
        <p:nvSpPr>
          <p:cNvPr id="83" name="Rectangle 82"/>
          <p:cNvSpPr/>
          <p:nvPr/>
        </p:nvSpPr>
        <p:spPr>
          <a:xfrm>
            <a:off x="337805" y="4831816"/>
            <a:ext cx="534162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ự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ô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ụ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ệ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endParaRPr lang="en-US" sz="2800" dirty="0"/>
          </a:p>
        </p:txBody>
      </p:sp>
      <p:sp>
        <p:nvSpPr>
          <p:cNvPr id="85" name="Rectangle 84"/>
          <p:cNvSpPr/>
          <p:nvPr/>
        </p:nvSpPr>
        <p:spPr>
          <a:xfrm>
            <a:off x="323091" y="4277214"/>
            <a:ext cx="5702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Năng lực tư duy và lập luận toán học</a:t>
            </a:r>
            <a:endParaRPr lang="en-US" sz="2800" dirty="0"/>
          </a:p>
        </p:txBody>
      </p:sp>
      <p:sp>
        <p:nvSpPr>
          <p:cNvPr id="87" name="Rectangle 86"/>
          <p:cNvSpPr/>
          <p:nvPr/>
        </p:nvSpPr>
        <p:spPr>
          <a:xfrm>
            <a:off x="6469814" y="3244334"/>
            <a:ext cx="186781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ă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dirty="0"/>
          </a:p>
        </p:txBody>
      </p:sp>
      <p:sp>
        <p:nvSpPr>
          <p:cNvPr id="88" name="Rectangle 87"/>
          <p:cNvSpPr/>
          <p:nvPr/>
        </p:nvSpPr>
        <p:spPr>
          <a:xfrm>
            <a:off x="6466889" y="4338964"/>
            <a:ext cx="219816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ác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iệm</a:t>
            </a:r>
            <a:endParaRPr lang="en-US" sz="2800" dirty="0"/>
          </a:p>
        </p:txBody>
      </p:sp>
      <p:sp>
        <p:nvSpPr>
          <p:cNvPr id="89" name="Rectangle 88"/>
          <p:cNvSpPr/>
          <p:nvPr/>
        </p:nvSpPr>
        <p:spPr>
          <a:xfrm>
            <a:off x="6475423" y="3791649"/>
            <a:ext cx="19753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endParaRPr lang="en-US" sz="2800" dirty="0"/>
          </a:p>
        </p:txBody>
      </p:sp>
      <p:sp>
        <p:nvSpPr>
          <p:cNvPr id="72" name="TextBox 71"/>
          <p:cNvSpPr txBox="1"/>
          <p:nvPr/>
        </p:nvSpPr>
        <p:spPr>
          <a:xfrm>
            <a:off x="4440127" y="2180077"/>
            <a:ext cx="39948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KIẾN THỨC</a:t>
            </a:r>
          </a:p>
        </p:txBody>
      </p:sp>
      <p:grpSp>
        <p:nvGrpSpPr>
          <p:cNvPr id="86" name="Group 23"/>
          <p:cNvGrpSpPr/>
          <p:nvPr/>
        </p:nvGrpSpPr>
        <p:grpSpPr>
          <a:xfrm>
            <a:off x="4314142" y="2200743"/>
            <a:ext cx="3982916" cy="556258"/>
            <a:chOff x="0" y="0"/>
            <a:chExt cx="74362304" cy="4006111"/>
          </a:xfrm>
          <a:solidFill>
            <a:srgbClr val="33CCCC"/>
          </a:solidFill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</p:grpSpPr>
        <p:sp>
          <p:nvSpPr>
            <p:cNvPr id="90" name="Freeform 24"/>
            <p:cNvSpPr/>
            <p:nvPr/>
          </p:nvSpPr>
          <p:spPr>
            <a:xfrm>
              <a:off x="72390" y="72390"/>
              <a:ext cx="74217525" cy="3861332"/>
            </a:xfrm>
            <a:custGeom>
              <a:avLst/>
              <a:gdLst/>
              <a:ahLst/>
              <a:cxnLst/>
              <a:rect l="l" t="t" r="r" b="b"/>
              <a:pathLst>
                <a:path w="74217525" h="3861332">
                  <a:moveTo>
                    <a:pt x="0" y="0"/>
                  </a:moveTo>
                  <a:lnTo>
                    <a:pt x="74217525" y="0"/>
                  </a:lnTo>
                  <a:lnTo>
                    <a:pt x="74217525" y="3861332"/>
                  </a:lnTo>
                  <a:lnTo>
                    <a:pt x="0" y="3861332"/>
                  </a:lnTo>
                  <a:lnTo>
                    <a:pt x="0" y="0"/>
                  </a:lnTo>
                  <a:close/>
                </a:path>
              </a:pathLst>
            </a:custGeom>
            <a:ln>
              <a:noFill/>
            </a:ln>
            <a:effectLst>
              <a:glow rad="139700">
                <a:schemeClr val="accent4">
                  <a:satMod val="175000"/>
                  <a:alpha val="40000"/>
                </a:schemeClr>
              </a:glow>
            </a:effectLst>
            <a:sp3d prstMaterial="softEdge">
              <a:bevelT w="127000" prst="artDeco"/>
            </a:sp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  <p:sp>
          <p:nvSpPr>
            <p:cNvPr id="91" name="Freeform 25"/>
            <p:cNvSpPr/>
            <p:nvPr/>
          </p:nvSpPr>
          <p:spPr>
            <a:xfrm>
              <a:off x="0" y="0"/>
              <a:ext cx="74362301" cy="4006111"/>
            </a:xfrm>
            <a:custGeom>
              <a:avLst/>
              <a:gdLst/>
              <a:ahLst/>
              <a:cxnLst/>
              <a:rect l="l" t="t" r="r" b="b"/>
              <a:pathLst>
                <a:path w="74362301" h="4006111">
                  <a:moveTo>
                    <a:pt x="74217523" y="3861331"/>
                  </a:moveTo>
                  <a:lnTo>
                    <a:pt x="74362301" y="3861331"/>
                  </a:lnTo>
                  <a:lnTo>
                    <a:pt x="74362301" y="4006111"/>
                  </a:lnTo>
                  <a:lnTo>
                    <a:pt x="74217523" y="4006111"/>
                  </a:lnTo>
                  <a:lnTo>
                    <a:pt x="74217523" y="3861331"/>
                  </a:lnTo>
                  <a:close/>
                  <a:moveTo>
                    <a:pt x="0" y="144780"/>
                  </a:moveTo>
                  <a:lnTo>
                    <a:pt x="144780" y="144780"/>
                  </a:lnTo>
                  <a:lnTo>
                    <a:pt x="144780" y="3861331"/>
                  </a:lnTo>
                  <a:lnTo>
                    <a:pt x="0" y="3861331"/>
                  </a:lnTo>
                  <a:lnTo>
                    <a:pt x="0" y="144780"/>
                  </a:lnTo>
                  <a:close/>
                  <a:moveTo>
                    <a:pt x="0" y="3861331"/>
                  </a:moveTo>
                  <a:lnTo>
                    <a:pt x="144780" y="3861331"/>
                  </a:lnTo>
                  <a:lnTo>
                    <a:pt x="144780" y="4006111"/>
                  </a:lnTo>
                  <a:lnTo>
                    <a:pt x="0" y="4006111"/>
                  </a:lnTo>
                  <a:lnTo>
                    <a:pt x="0" y="3861331"/>
                  </a:lnTo>
                  <a:close/>
                  <a:moveTo>
                    <a:pt x="74217523" y="144780"/>
                  </a:moveTo>
                  <a:lnTo>
                    <a:pt x="74362301" y="144780"/>
                  </a:lnTo>
                  <a:lnTo>
                    <a:pt x="74362301" y="3861331"/>
                  </a:lnTo>
                  <a:lnTo>
                    <a:pt x="74217523" y="3861331"/>
                  </a:lnTo>
                  <a:lnTo>
                    <a:pt x="74217523" y="144780"/>
                  </a:lnTo>
                  <a:close/>
                  <a:moveTo>
                    <a:pt x="144780" y="3861331"/>
                  </a:moveTo>
                  <a:lnTo>
                    <a:pt x="74217523" y="3861331"/>
                  </a:lnTo>
                  <a:lnTo>
                    <a:pt x="74217523" y="4006111"/>
                  </a:lnTo>
                  <a:lnTo>
                    <a:pt x="144780" y="4006111"/>
                  </a:lnTo>
                  <a:lnTo>
                    <a:pt x="144780" y="3861331"/>
                  </a:lnTo>
                  <a:close/>
                  <a:moveTo>
                    <a:pt x="74217523" y="0"/>
                  </a:moveTo>
                  <a:lnTo>
                    <a:pt x="74362301" y="0"/>
                  </a:lnTo>
                  <a:lnTo>
                    <a:pt x="74362301" y="144780"/>
                  </a:lnTo>
                  <a:lnTo>
                    <a:pt x="74217523" y="144780"/>
                  </a:lnTo>
                  <a:lnTo>
                    <a:pt x="74217523" y="0"/>
                  </a:lnTo>
                  <a:close/>
                  <a:moveTo>
                    <a:pt x="0" y="0"/>
                  </a:moveTo>
                  <a:lnTo>
                    <a:pt x="144780" y="0"/>
                  </a:lnTo>
                  <a:lnTo>
                    <a:pt x="144780" y="144780"/>
                  </a:lnTo>
                  <a:lnTo>
                    <a:pt x="0" y="144780"/>
                  </a:lnTo>
                  <a:lnTo>
                    <a:pt x="0" y="0"/>
                  </a:lnTo>
                  <a:close/>
                  <a:moveTo>
                    <a:pt x="144780" y="0"/>
                  </a:moveTo>
                  <a:lnTo>
                    <a:pt x="74217523" y="0"/>
                  </a:lnTo>
                  <a:lnTo>
                    <a:pt x="74217523" y="144780"/>
                  </a:lnTo>
                  <a:lnTo>
                    <a:pt x="144780" y="144780"/>
                  </a:lnTo>
                  <a:lnTo>
                    <a:pt x="144780" y="0"/>
                  </a:ln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</p:grpSp>
      <p:sp>
        <p:nvSpPr>
          <p:cNvPr id="84" name="TextBox 83"/>
          <p:cNvSpPr txBox="1"/>
          <p:nvPr/>
        </p:nvSpPr>
        <p:spPr>
          <a:xfrm>
            <a:off x="4407003" y="2156855"/>
            <a:ext cx="39948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KIẾN THỨC</a:t>
            </a:r>
          </a:p>
        </p:txBody>
      </p:sp>
      <p:sp>
        <p:nvSpPr>
          <p:cNvPr id="92" name="TextBox 91"/>
          <p:cNvSpPr txBox="1"/>
          <p:nvPr/>
        </p:nvSpPr>
        <p:spPr>
          <a:xfrm>
            <a:off x="1215296" y="5793181"/>
            <a:ext cx="39948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KỸ NĂNG</a:t>
            </a:r>
          </a:p>
        </p:txBody>
      </p:sp>
      <p:grpSp>
        <p:nvGrpSpPr>
          <p:cNvPr id="93" name="Group 23"/>
          <p:cNvGrpSpPr/>
          <p:nvPr/>
        </p:nvGrpSpPr>
        <p:grpSpPr>
          <a:xfrm>
            <a:off x="6863295" y="5913703"/>
            <a:ext cx="3982916" cy="556258"/>
            <a:chOff x="0" y="0"/>
            <a:chExt cx="74362304" cy="4006111"/>
          </a:xfrm>
          <a:solidFill>
            <a:srgbClr val="33CCCC"/>
          </a:solidFill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</p:grpSpPr>
        <p:sp>
          <p:nvSpPr>
            <p:cNvPr id="94" name="Freeform 24"/>
            <p:cNvSpPr/>
            <p:nvPr/>
          </p:nvSpPr>
          <p:spPr>
            <a:xfrm>
              <a:off x="72390" y="72390"/>
              <a:ext cx="74217525" cy="3861332"/>
            </a:xfrm>
            <a:custGeom>
              <a:avLst/>
              <a:gdLst/>
              <a:ahLst/>
              <a:cxnLst/>
              <a:rect l="l" t="t" r="r" b="b"/>
              <a:pathLst>
                <a:path w="74217525" h="3861332">
                  <a:moveTo>
                    <a:pt x="0" y="0"/>
                  </a:moveTo>
                  <a:lnTo>
                    <a:pt x="74217525" y="0"/>
                  </a:lnTo>
                  <a:lnTo>
                    <a:pt x="74217525" y="3861332"/>
                  </a:lnTo>
                  <a:lnTo>
                    <a:pt x="0" y="3861332"/>
                  </a:lnTo>
                  <a:lnTo>
                    <a:pt x="0" y="0"/>
                  </a:lnTo>
                  <a:close/>
                </a:path>
              </a:pathLst>
            </a:custGeom>
            <a:ln>
              <a:noFill/>
            </a:ln>
            <a:effectLst>
              <a:glow rad="139700">
                <a:schemeClr val="accent4">
                  <a:satMod val="175000"/>
                  <a:alpha val="40000"/>
                </a:schemeClr>
              </a:glow>
            </a:effectLst>
            <a:sp3d prstMaterial="softEdge">
              <a:bevelT w="127000" prst="artDeco"/>
            </a:sp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  <p:sp>
          <p:nvSpPr>
            <p:cNvPr id="95" name="Freeform 25"/>
            <p:cNvSpPr/>
            <p:nvPr/>
          </p:nvSpPr>
          <p:spPr>
            <a:xfrm>
              <a:off x="0" y="0"/>
              <a:ext cx="74362301" cy="4006111"/>
            </a:xfrm>
            <a:custGeom>
              <a:avLst/>
              <a:gdLst/>
              <a:ahLst/>
              <a:cxnLst/>
              <a:rect l="l" t="t" r="r" b="b"/>
              <a:pathLst>
                <a:path w="74362301" h="4006111">
                  <a:moveTo>
                    <a:pt x="74217523" y="3861331"/>
                  </a:moveTo>
                  <a:lnTo>
                    <a:pt x="74362301" y="3861331"/>
                  </a:lnTo>
                  <a:lnTo>
                    <a:pt x="74362301" y="4006111"/>
                  </a:lnTo>
                  <a:lnTo>
                    <a:pt x="74217523" y="4006111"/>
                  </a:lnTo>
                  <a:lnTo>
                    <a:pt x="74217523" y="3861331"/>
                  </a:lnTo>
                  <a:close/>
                  <a:moveTo>
                    <a:pt x="0" y="144780"/>
                  </a:moveTo>
                  <a:lnTo>
                    <a:pt x="144780" y="144780"/>
                  </a:lnTo>
                  <a:lnTo>
                    <a:pt x="144780" y="3861331"/>
                  </a:lnTo>
                  <a:lnTo>
                    <a:pt x="0" y="3861331"/>
                  </a:lnTo>
                  <a:lnTo>
                    <a:pt x="0" y="144780"/>
                  </a:lnTo>
                  <a:close/>
                  <a:moveTo>
                    <a:pt x="0" y="3861331"/>
                  </a:moveTo>
                  <a:lnTo>
                    <a:pt x="144780" y="3861331"/>
                  </a:lnTo>
                  <a:lnTo>
                    <a:pt x="144780" y="4006111"/>
                  </a:lnTo>
                  <a:lnTo>
                    <a:pt x="0" y="4006111"/>
                  </a:lnTo>
                  <a:lnTo>
                    <a:pt x="0" y="3861331"/>
                  </a:lnTo>
                  <a:close/>
                  <a:moveTo>
                    <a:pt x="74217523" y="144780"/>
                  </a:moveTo>
                  <a:lnTo>
                    <a:pt x="74362301" y="144780"/>
                  </a:lnTo>
                  <a:lnTo>
                    <a:pt x="74362301" y="3861331"/>
                  </a:lnTo>
                  <a:lnTo>
                    <a:pt x="74217523" y="3861331"/>
                  </a:lnTo>
                  <a:lnTo>
                    <a:pt x="74217523" y="144780"/>
                  </a:lnTo>
                  <a:close/>
                  <a:moveTo>
                    <a:pt x="144780" y="3861331"/>
                  </a:moveTo>
                  <a:lnTo>
                    <a:pt x="74217523" y="3861331"/>
                  </a:lnTo>
                  <a:lnTo>
                    <a:pt x="74217523" y="4006111"/>
                  </a:lnTo>
                  <a:lnTo>
                    <a:pt x="144780" y="4006111"/>
                  </a:lnTo>
                  <a:lnTo>
                    <a:pt x="144780" y="3861331"/>
                  </a:lnTo>
                  <a:close/>
                  <a:moveTo>
                    <a:pt x="74217523" y="0"/>
                  </a:moveTo>
                  <a:lnTo>
                    <a:pt x="74362301" y="0"/>
                  </a:lnTo>
                  <a:lnTo>
                    <a:pt x="74362301" y="144780"/>
                  </a:lnTo>
                  <a:lnTo>
                    <a:pt x="74217523" y="144780"/>
                  </a:lnTo>
                  <a:lnTo>
                    <a:pt x="74217523" y="0"/>
                  </a:lnTo>
                  <a:close/>
                  <a:moveTo>
                    <a:pt x="0" y="0"/>
                  </a:moveTo>
                  <a:lnTo>
                    <a:pt x="144780" y="0"/>
                  </a:lnTo>
                  <a:lnTo>
                    <a:pt x="144780" y="144780"/>
                  </a:lnTo>
                  <a:lnTo>
                    <a:pt x="0" y="144780"/>
                  </a:lnTo>
                  <a:lnTo>
                    <a:pt x="0" y="0"/>
                  </a:lnTo>
                  <a:close/>
                  <a:moveTo>
                    <a:pt x="144780" y="0"/>
                  </a:moveTo>
                  <a:lnTo>
                    <a:pt x="74217523" y="0"/>
                  </a:lnTo>
                  <a:lnTo>
                    <a:pt x="74217523" y="144780"/>
                  </a:lnTo>
                  <a:lnTo>
                    <a:pt x="144780" y="144780"/>
                  </a:lnTo>
                  <a:lnTo>
                    <a:pt x="144780" y="0"/>
                  </a:ln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</p:grpSp>
      <p:sp>
        <p:nvSpPr>
          <p:cNvPr id="96" name="TextBox 95"/>
          <p:cNvSpPr txBox="1"/>
          <p:nvPr/>
        </p:nvSpPr>
        <p:spPr>
          <a:xfrm>
            <a:off x="6784233" y="5856475"/>
            <a:ext cx="39948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THÁI ĐỘ</a:t>
            </a:r>
          </a:p>
        </p:txBody>
      </p:sp>
    </p:spTree>
    <p:extLst>
      <p:ext uri="{BB962C8B-B14F-4D97-AF65-F5344CB8AC3E}">
        <p14:creationId xmlns:p14="http://schemas.microsoft.com/office/powerpoint/2010/main" val="36051065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649328" y="386663"/>
            <a:ext cx="1218603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1</a:t>
            </a:r>
            <a:endParaRPr lang="zh-CN" altLang="en-US" sz="11500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5243899" y="1792224"/>
            <a:ext cx="3745600" cy="1107996"/>
          </a:xfrm>
          <a:prstGeom prst="rect">
            <a:avLst/>
          </a:prstGeom>
          <a:solidFill>
            <a:srgbClr val="66FFFF"/>
          </a:solidFill>
          <a:ln>
            <a:solidFill>
              <a:srgbClr val="0000FF"/>
            </a:solidFill>
          </a:ln>
          <a:scene3d>
            <a:camera prst="orthographicFront"/>
            <a:lightRig rig="threePt" dir="t"/>
          </a:scene3d>
          <a:sp3d>
            <a:bevelT w="114300" prst="artDeco"/>
          </a:sp3d>
        </p:spPr>
        <p:txBody>
          <a:bodyPr wrap="square" rtlCol="0">
            <a:spAutoFit/>
          </a:bodyPr>
          <a:lstStyle/>
          <a:p>
            <a:r>
              <a:rPr lang="en-US" altLang="zh-CN" sz="6600" b="1" dirty="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MỞ ĐẦU</a:t>
            </a:r>
          </a:p>
        </p:txBody>
      </p:sp>
    </p:spTree>
    <p:extLst>
      <p:ext uri="{BB962C8B-B14F-4D97-AF65-F5344CB8AC3E}">
        <p14:creationId xmlns:p14="http://schemas.microsoft.com/office/powerpoint/2010/main" val="11513552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18" name="Picture 2" descr="imag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838201"/>
            <a:ext cx="3505200" cy="247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0" name="Rectangle 5"/>
          <p:cNvSpPr>
            <a:spLocks noChangeArrowheads="1"/>
          </p:cNvSpPr>
          <p:nvPr/>
        </p:nvSpPr>
        <p:spPr bwMode="auto">
          <a:xfrm>
            <a:off x="3252787" y="111127"/>
            <a:ext cx="6143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 dirty="0" err="1">
                <a:solidFill>
                  <a:srgbClr val="FF3300"/>
                </a:solidFill>
                <a:latin typeface="Arial" panose="020B0604020202020204" pitchFamily="34" charset="0"/>
              </a:rPr>
              <a:t>Các</a:t>
            </a:r>
            <a:r>
              <a:rPr lang="en-US" altLang="en-US" sz="2800" dirty="0">
                <a:solidFill>
                  <a:srgbClr val="FF33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rgbClr val="FF3300"/>
                </a:solidFill>
                <a:latin typeface="Arial" panose="020B0604020202020204" pitchFamily="34" charset="0"/>
              </a:rPr>
              <a:t>hình</a:t>
            </a:r>
            <a:r>
              <a:rPr lang="en-US" altLang="en-US" sz="2800" dirty="0">
                <a:solidFill>
                  <a:srgbClr val="FF33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rgbClr val="FF3300"/>
                </a:solidFill>
                <a:latin typeface="Arial" panose="020B0604020202020204" pitchFamily="34" charset="0"/>
              </a:rPr>
              <a:t>ảnh</a:t>
            </a:r>
            <a:r>
              <a:rPr lang="en-US" altLang="en-US" sz="2800" dirty="0">
                <a:solidFill>
                  <a:srgbClr val="FF33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rgbClr val="FF3300"/>
                </a:solidFill>
                <a:latin typeface="Arial" panose="020B0604020202020204" pitchFamily="34" charset="0"/>
              </a:rPr>
              <a:t>sau</a:t>
            </a:r>
            <a:r>
              <a:rPr lang="en-US" altLang="en-US" sz="2800" dirty="0">
                <a:solidFill>
                  <a:srgbClr val="FF33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rgbClr val="FF3300"/>
                </a:solidFill>
                <a:latin typeface="Arial" panose="020B0604020202020204" pitchFamily="34" charset="0"/>
              </a:rPr>
              <a:t>có</a:t>
            </a:r>
            <a:r>
              <a:rPr lang="en-US" altLang="en-US" sz="2800" dirty="0">
                <a:solidFill>
                  <a:srgbClr val="FF33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rgbClr val="FF3300"/>
                </a:solidFill>
                <a:latin typeface="Arial" panose="020B0604020202020204" pitchFamily="34" charset="0"/>
              </a:rPr>
              <a:t>dạng</a:t>
            </a:r>
            <a:r>
              <a:rPr lang="en-US" altLang="en-US" sz="2800" dirty="0">
                <a:solidFill>
                  <a:srgbClr val="FF33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rgbClr val="FF3300"/>
                </a:solidFill>
                <a:latin typeface="Arial" panose="020B0604020202020204" pitchFamily="34" charset="0"/>
              </a:rPr>
              <a:t>hình</a:t>
            </a:r>
            <a:r>
              <a:rPr lang="en-US" altLang="en-US" sz="2800" dirty="0">
                <a:solidFill>
                  <a:srgbClr val="FF33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rgbClr val="FF3300"/>
                </a:solidFill>
                <a:latin typeface="Arial" panose="020B0604020202020204" pitchFamily="34" charset="0"/>
              </a:rPr>
              <a:t>gì</a:t>
            </a:r>
            <a:r>
              <a:rPr lang="en-US" altLang="en-US" sz="2800" dirty="0">
                <a:solidFill>
                  <a:srgbClr val="FF3300"/>
                </a:solidFill>
                <a:latin typeface="Arial" panose="020B0604020202020204" pitchFamily="34" charset="0"/>
              </a:rPr>
              <a:t>?</a:t>
            </a:r>
          </a:p>
        </p:txBody>
      </p:sp>
      <p:pic>
        <p:nvPicPr>
          <p:cNvPr id="86022" name="Picture 6" descr="images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838201"/>
            <a:ext cx="3505200" cy="260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6027" name="Group 11"/>
          <p:cNvGrpSpPr>
            <a:grpSpLocks/>
          </p:cNvGrpSpPr>
          <p:nvPr/>
        </p:nvGrpSpPr>
        <p:grpSpPr bwMode="auto">
          <a:xfrm>
            <a:off x="4505426" y="3573011"/>
            <a:ext cx="4038600" cy="2895600"/>
            <a:chOff x="3024" y="2256"/>
            <a:chExt cx="2544" cy="1824"/>
          </a:xfrm>
        </p:grpSpPr>
        <p:pic>
          <p:nvPicPr>
            <p:cNvPr id="29703" name="Picture 2" descr="SZ169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594" t="2061" r="10156" b="5154"/>
            <a:stretch>
              <a:fillRect/>
            </a:stretch>
          </p:blipFill>
          <p:spPr bwMode="auto">
            <a:xfrm>
              <a:off x="3024" y="2256"/>
              <a:ext cx="2544" cy="1824"/>
            </a:xfrm>
            <a:prstGeom prst="rect">
              <a:avLst/>
            </a:prstGeom>
            <a:solidFill>
              <a:srgbClr val="FF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9704" name="Text Box 9"/>
            <p:cNvSpPr txBox="1">
              <a:spLocks noChangeArrowheads="1"/>
            </p:cNvSpPr>
            <p:nvPr/>
          </p:nvSpPr>
          <p:spPr bwMode="auto">
            <a:xfrm>
              <a:off x="3264" y="2640"/>
              <a:ext cx="1824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CHÀO MỪNG NGÀY NHÀ GIÁO VIỆT NAM                </a:t>
              </a:r>
            </a:p>
          </p:txBody>
        </p:sp>
        <p:sp>
          <p:nvSpPr>
            <p:cNvPr id="29705" name="Rectangle 10"/>
            <p:cNvSpPr>
              <a:spLocks noChangeArrowheads="1"/>
            </p:cNvSpPr>
            <p:nvPr/>
          </p:nvSpPr>
          <p:spPr bwMode="auto">
            <a:xfrm>
              <a:off x="3600" y="3024"/>
              <a:ext cx="99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/>
                <a:t>20/11/201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91705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86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1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5" dur="2000"/>
                                        <p:tgtEl>
                                          <p:spTgt spid="86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BB07F067-8745-4BC8-B4BE-4513CFBB2FD0}"/>
              </a:ext>
            </a:extLst>
          </p:cNvPr>
          <p:cNvSpPr/>
          <p:nvPr/>
        </p:nvSpPr>
        <p:spPr>
          <a:xfrm>
            <a:off x="2650244" y="503534"/>
            <a:ext cx="7011278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nl-NL" sz="28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ãy cho biết số đo mỗi góc của tứ giác ABCD?</a:t>
            </a:r>
            <a:endParaRPr lang="en-US" sz="2800" dirty="0"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8133806" y="1428206"/>
            <a:ext cx="2812867" cy="2133600"/>
            <a:chOff x="8532911" y="1708152"/>
            <a:chExt cx="1893156" cy="1480371"/>
          </a:xfrm>
        </p:grpSpPr>
        <p:sp>
          <p:nvSpPr>
            <p:cNvPr id="20" name="Rectangle 5"/>
            <p:cNvSpPr>
              <a:spLocks noChangeArrowheads="1"/>
            </p:cNvSpPr>
            <p:nvPr/>
          </p:nvSpPr>
          <p:spPr bwMode="auto">
            <a:xfrm flipV="1">
              <a:off x="8744879" y="1982836"/>
              <a:ext cx="109538" cy="109538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rgbClr val="000099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21" name="Rectangle 6"/>
            <p:cNvSpPr>
              <a:spLocks noChangeArrowheads="1"/>
            </p:cNvSpPr>
            <p:nvPr/>
          </p:nvSpPr>
          <p:spPr bwMode="auto">
            <a:xfrm flipV="1">
              <a:off x="8755992" y="2794049"/>
              <a:ext cx="109537" cy="109537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rgbClr val="000099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22" name="Rectangle 7"/>
            <p:cNvSpPr>
              <a:spLocks noChangeArrowheads="1"/>
            </p:cNvSpPr>
            <p:nvPr/>
          </p:nvSpPr>
          <p:spPr bwMode="auto">
            <a:xfrm flipV="1">
              <a:off x="10064092" y="1990774"/>
              <a:ext cx="109537" cy="109537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rgbClr val="000099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23" name="Rectangle 8"/>
            <p:cNvSpPr>
              <a:spLocks noChangeArrowheads="1"/>
            </p:cNvSpPr>
            <p:nvPr/>
          </p:nvSpPr>
          <p:spPr bwMode="auto">
            <a:xfrm flipV="1">
              <a:off x="10062504" y="2801986"/>
              <a:ext cx="109538" cy="109538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rgbClr val="000099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24" name="Line 9"/>
            <p:cNvSpPr>
              <a:spLocks noChangeShapeType="1"/>
            </p:cNvSpPr>
            <p:nvPr/>
          </p:nvSpPr>
          <p:spPr bwMode="auto">
            <a:xfrm>
              <a:off x="8746467" y="1986011"/>
              <a:ext cx="1587" cy="925513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b="1"/>
            </a:p>
          </p:txBody>
        </p:sp>
        <p:sp>
          <p:nvSpPr>
            <p:cNvPr id="25" name="Line 10"/>
            <p:cNvSpPr>
              <a:spLocks noChangeShapeType="1"/>
            </p:cNvSpPr>
            <p:nvPr/>
          </p:nvSpPr>
          <p:spPr bwMode="auto">
            <a:xfrm>
              <a:off x="10178392" y="1986011"/>
              <a:ext cx="1587" cy="925513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b="1"/>
            </a:p>
          </p:txBody>
        </p:sp>
        <p:sp>
          <p:nvSpPr>
            <p:cNvPr id="26" name="Line 11"/>
            <p:cNvSpPr>
              <a:spLocks noChangeShapeType="1"/>
            </p:cNvSpPr>
            <p:nvPr/>
          </p:nvSpPr>
          <p:spPr bwMode="auto">
            <a:xfrm>
              <a:off x="8746467" y="1986011"/>
              <a:ext cx="1431925" cy="1588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b="1"/>
            </a:p>
          </p:txBody>
        </p:sp>
        <p:sp>
          <p:nvSpPr>
            <p:cNvPr id="27" name="Line 12"/>
            <p:cNvSpPr>
              <a:spLocks noChangeShapeType="1"/>
            </p:cNvSpPr>
            <p:nvPr/>
          </p:nvSpPr>
          <p:spPr bwMode="auto">
            <a:xfrm>
              <a:off x="8746467" y="2911524"/>
              <a:ext cx="1431925" cy="1587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b="1"/>
            </a:p>
          </p:txBody>
        </p:sp>
        <p:sp>
          <p:nvSpPr>
            <p:cNvPr id="28" name="Oval 13"/>
            <p:cNvSpPr>
              <a:spLocks noChangeArrowheads="1"/>
            </p:cNvSpPr>
            <p:nvPr/>
          </p:nvSpPr>
          <p:spPr bwMode="auto">
            <a:xfrm>
              <a:off x="10149817" y="2884536"/>
              <a:ext cx="73025" cy="66675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30" name="Rectangle 14"/>
            <p:cNvSpPr>
              <a:spLocks noChangeArrowheads="1"/>
            </p:cNvSpPr>
            <p:nvPr/>
          </p:nvSpPr>
          <p:spPr bwMode="auto">
            <a:xfrm>
              <a:off x="10259355" y="2911524"/>
              <a:ext cx="166712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18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</a:t>
              </a:r>
              <a:endParaRPr lang="en-US" altLang="en-US" sz="1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2" name="Oval 15"/>
            <p:cNvSpPr>
              <a:spLocks noChangeArrowheads="1"/>
            </p:cNvSpPr>
            <p:nvPr/>
          </p:nvSpPr>
          <p:spPr bwMode="auto">
            <a:xfrm>
              <a:off x="10149817" y="1959024"/>
              <a:ext cx="73025" cy="66675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34" name="Rectangle 16"/>
            <p:cNvSpPr>
              <a:spLocks noChangeArrowheads="1"/>
            </p:cNvSpPr>
            <p:nvPr/>
          </p:nvSpPr>
          <p:spPr bwMode="auto">
            <a:xfrm>
              <a:off x="10222163" y="1708152"/>
              <a:ext cx="166712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18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  <a:endParaRPr lang="en-US" altLang="en-US" sz="1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6" name="Oval 17"/>
            <p:cNvSpPr>
              <a:spLocks noChangeArrowheads="1"/>
            </p:cNvSpPr>
            <p:nvPr/>
          </p:nvSpPr>
          <p:spPr bwMode="auto">
            <a:xfrm>
              <a:off x="8717892" y="1959024"/>
              <a:ext cx="73025" cy="66675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37" name="Rectangle 18"/>
            <p:cNvSpPr>
              <a:spLocks noChangeArrowheads="1"/>
            </p:cNvSpPr>
            <p:nvPr/>
          </p:nvSpPr>
          <p:spPr bwMode="auto">
            <a:xfrm>
              <a:off x="8532911" y="1713918"/>
              <a:ext cx="166712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18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  <a:endParaRPr lang="en-US" altLang="en-US" sz="1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8" name="Oval 19"/>
            <p:cNvSpPr>
              <a:spLocks noChangeArrowheads="1"/>
            </p:cNvSpPr>
            <p:nvPr/>
          </p:nvSpPr>
          <p:spPr bwMode="auto">
            <a:xfrm>
              <a:off x="8717892" y="2884536"/>
              <a:ext cx="73025" cy="66675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40" name="Rectangle 20"/>
            <p:cNvSpPr>
              <a:spLocks noChangeArrowheads="1"/>
            </p:cNvSpPr>
            <p:nvPr/>
          </p:nvSpPr>
          <p:spPr bwMode="auto">
            <a:xfrm>
              <a:off x="8551168" y="2905332"/>
              <a:ext cx="166712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18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endParaRPr lang="en-US" altLang="en-US" sz="1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44" name="Cloud Callout 43"/>
          <p:cNvSpPr/>
          <p:nvPr/>
        </p:nvSpPr>
        <p:spPr>
          <a:xfrm>
            <a:off x="1687579" y="1148298"/>
            <a:ext cx="5322114" cy="2513852"/>
          </a:xfrm>
          <a:prstGeom prst="cloudCallout">
            <a:avLst>
              <a:gd name="adj1" fmla="val 85783"/>
              <a:gd name="adj2" fmla="val 57330"/>
            </a:avLst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CD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0136379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4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781" y="3667744"/>
            <a:ext cx="4601523" cy="1715470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753075" y="902848"/>
            <a:ext cx="1523174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2</a:t>
            </a:r>
            <a:endParaRPr lang="zh-CN" altLang="en-US" sz="11500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4822963" y="1833872"/>
            <a:ext cx="5188944" cy="1754326"/>
          </a:xfrm>
          <a:prstGeom prst="rect">
            <a:avLst/>
          </a:prstGeom>
          <a:solidFill>
            <a:srgbClr val="66FFFF"/>
          </a:solidFill>
          <a:scene3d>
            <a:camera prst="orthographicFront"/>
            <a:lightRig rig="threePt" dir="t"/>
          </a:scene3d>
          <a:sp3d>
            <a:bevelT w="114300" prst="artDeco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b="1" dirty="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HÌNH THÀNH KIẾN THỨC</a:t>
            </a:r>
          </a:p>
        </p:txBody>
      </p:sp>
    </p:spTree>
    <p:extLst>
      <p:ext uri="{BB962C8B-B14F-4D97-AF65-F5344CB8AC3E}">
        <p14:creationId xmlns:p14="http://schemas.microsoft.com/office/powerpoint/2010/main" val="1582713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C555E74A-061E-4C06-AC1A-8891BD238117}"/>
              </a:ext>
            </a:extLst>
          </p:cNvPr>
          <p:cNvSpPr/>
          <p:nvPr/>
        </p:nvSpPr>
        <p:spPr>
          <a:xfrm>
            <a:off x="3246046" y="332741"/>
            <a:ext cx="5458120" cy="72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vi-V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 CHỮ NHẬT</a:t>
            </a:r>
            <a:endParaRPr lang="en-US" sz="36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87D8BAFE-10A2-48D4-A3D0-7F94757A1ADE}"/>
              </a:ext>
            </a:extLst>
          </p:cNvPr>
          <p:cNvSpPr/>
          <p:nvPr/>
        </p:nvSpPr>
        <p:spPr>
          <a:xfrm>
            <a:off x="794198" y="1188736"/>
            <a:ext cx="303353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28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. </a:t>
            </a:r>
            <a:r>
              <a:rPr lang="nl-NL" sz="2800" b="1" u="sng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ịnh nghĩa </a:t>
            </a:r>
            <a:endParaRPr lang="en-US" sz="2800" u="sng" dirty="0">
              <a:solidFill>
                <a:srgbClr val="7030A0"/>
              </a:solidFill>
            </a:endParaRPr>
          </a:p>
        </p:txBody>
      </p:sp>
      <p:sp>
        <p:nvSpPr>
          <p:cNvPr id="19" name="Rectangle 5">
            <a:extLst>
              <a:ext uri="{FF2B5EF4-FFF2-40B4-BE49-F238E27FC236}">
                <a16:creationId xmlns:a16="http://schemas.microsoft.com/office/drawing/2014/main" id="{EE406DA9-098E-43D2-8DA0-5091D130B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8133" y="30866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</a:t>
            </a:r>
            <a:endParaRPr kumimoji="0" lang="nl-NL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959661" y="2337984"/>
            <a:ext cx="6749144" cy="705660"/>
            <a:chOff x="1446378" y="2411662"/>
            <a:chExt cx="6749144" cy="705660"/>
          </a:xfrm>
        </p:grpSpPr>
        <p:sp>
          <p:nvSpPr>
            <p:cNvPr id="21" name="AutoShape 39"/>
            <p:cNvSpPr>
              <a:spLocks noChangeArrowheads="1"/>
            </p:cNvSpPr>
            <p:nvPr/>
          </p:nvSpPr>
          <p:spPr bwMode="auto">
            <a:xfrm>
              <a:off x="1446378" y="2411662"/>
              <a:ext cx="6749144" cy="705660"/>
            </a:xfrm>
            <a:prstGeom prst="flowChartAlternateProcess">
              <a:avLst/>
            </a:prstGeom>
            <a:gradFill flip="none" rotWithShape="1">
              <a:gsLst>
                <a:gs pos="0">
                  <a:srgbClr val="66FFFF">
                    <a:tint val="66000"/>
                    <a:satMod val="160000"/>
                  </a:srgbClr>
                </a:gs>
                <a:gs pos="50000">
                  <a:srgbClr val="66FFFF">
                    <a:tint val="44500"/>
                    <a:satMod val="160000"/>
                  </a:srgbClr>
                </a:gs>
                <a:gs pos="100000">
                  <a:srgbClr val="66FFFF">
                    <a:tint val="23500"/>
                    <a:satMod val="160000"/>
                  </a:srgbClr>
                </a:gs>
              </a:gsLst>
              <a:lin ang="18900000" scaled="1"/>
              <a:tileRect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endParaRPr lang="en-US" altLang="en-US" sz="2400" dirty="0">
                <a:latin typeface="VNI-Times" pitchFamily="2" charset="0"/>
              </a:endParaRPr>
            </a:p>
          </p:txBody>
        </p:sp>
        <p:sp>
          <p:nvSpPr>
            <p:cNvPr id="22" name="Rectangle 21"/>
            <p:cNvSpPr/>
            <p:nvPr/>
          </p:nvSpPr>
          <p:spPr>
            <a:xfrm>
              <a:off x="1614784" y="2484925"/>
              <a:ext cx="641233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800" i="1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Hình</a:t>
              </a:r>
              <a:r>
                <a:rPr lang="en-US" sz="280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2800" i="1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chữ</a:t>
              </a:r>
              <a:r>
                <a:rPr lang="en-US" sz="280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2800" i="1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nhật</a:t>
              </a:r>
              <a:r>
                <a:rPr lang="en-US" sz="2800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là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tứ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giác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có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bốn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góc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vuông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.</a:t>
              </a:r>
            </a:p>
          </p:txBody>
        </p:sp>
      </p:grpSp>
      <p:grpSp>
        <p:nvGrpSpPr>
          <p:cNvPr id="39" name="Group 20"/>
          <p:cNvGrpSpPr>
            <a:grpSpLocks/>
          </p:cNvGrpSpPr>
          <p:nvPr/>
        </p:nvGrpSpPr>
        <p:grpSpPr bwMode="auto">
          <a:xfrm>
            <a:off x="4993982" y="3569364"/>
            <a:ext cx="3465798" cy="457200"/>
            <a:chOff x="21" y="890"/>
            <a:chExt cx="2199" cy="288"/>
          </a:xfrm>
        </p:grpSpPr>
        <p:sp>
          <p:nvSpPr>
            <p:cNvPr id="40" name="Text Box 21"/>
            <p:cNvSpPr txBox="1">
              <a:spLocks noChangeArrowheads="1"/>
            </p:cNvSpPr>
            <p:nvPr/>
          </p:nvSpPr>
          <p:spPr bwMode="auto">
            <a:xfrm>
              <a:off x="21" y="890"/>
              <a:ext cx="219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0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 = B = C = D = 90</a:t>
              </a:r>
              <a:r>
                <a:rPr lang="en-US" altLang="en-US" sz="2400" b="0" baseline="30000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  <a:endParaRPr lang="en-US" altLang="en-US" sz="2400" b="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41" name="Group 22"/>
            <p:cNvGrpSpPr>
              <a:grpSpLocks/>
            </p:cNvGrpSpPr>
            <p:nvPr/>
          </p:nvGrpSpPr>
          <p:grpSpPr bwMode="auto">
            <a:xfrm>
              <a:off x="21" y="890"/>
              <a:ext cx="273" cy="46"/>
              <a:chOff x="1292" y="2341"/>
              <a:chExt cx="273" cy="46"/>
            </a:xfrm>
          </p:grpSpPr>
          <p:sp>
            <p:nvSpPr>
              <p:cNvPr id="51" name="Line 23"/>
              <p:cNvSpPr>
                <a:spLocks noChangeShapeType="1"/>
              </p:cNvSpPr>
              <p:nvPr/>
            </p:nvSpPr>
            <p:spPr bwMode="auto">
              <a:xfrm flipV="1">
                <a:off x="1292" y="2341"/>
                <a:ext cx="137" cy="4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" name="Line 24"/>
              <p:cNvSpPr>
                <a:spLocks noChangeShapeType="1"/>
              </p:cNvSpPr>
              <p:nvPr/>
            </p:nvSpPr>
            <p:spPr bwMode="auto">
              <a:xfrm>
                <a:off x="1429" y="2341"/>
                <a:ext cx="136" cy="4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2" name="Group 25"/>
            <p:cNvGrpSpPr>
              <a:grpSpLocks/>
            </p:cNvGrpSpPr>
            <p:nvPr/>
          </p:nvGrpSpPr>
          <p:grpSpPr bwMode="auto">
            <a:xfrm>
              <a:off x="339" y="890"/>
              <a:ext cx="273" cy="46"/>
              <a:chOff x="1292" y="2341"/>
              <a:chExt cx="273" cy="46"/>
            </a:xfrm>
          </p:grpSpPr>
          <p:sp>
            <p:nvSpPr>
              <p:cNvPr id="49" name="Line 26"/>
              <p:cNvSpPr>
                <a:spLocks noChangeShapeType="1"/>
              </p:cNvSpPr>
              <p:nvPr/>
            </p:nvSpPr>
            <p:spPr bwMode="auto">
              <a:xfrm flipV="1">
                <a:off x="1292" y="2341"/>
                <a:ext cx="137" cy="4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" name="Line 27"/>
              <p:cNvSpPr>
                <a:spLocks noChangeShapeType="1"/>
              </p:cNvSpPr>
              <p:nvPr/>
            </p:nvSpPr>
            <p:spPr bwMode="auto">
              <a:xfrm>
                <a:off x="1429" y="2341"/>
                <a:ext cx="136" cy="4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3" name="Group 28"/>
            <p:cNvGrpSpPr>
              <a:grpSpLocks/>
            </p:cNvGrpSpPr>
            <p:nvPr/>
          </p:nvGrpSpPr>
          <p:grpSpPr bwMode="auto">
            <a:xfrm>
              <a:off x="702" y="890"/>
              <a:ext cx="273" cy="46"/>
              <a:chOff x="1292" y="2341"/>
              <a:chExt cx="273" cy="46"/>
            </a:xfrm>
          </p:grpSpPr>
          <p:sp>
            <p:nvSpPr>
              <p:cNvPr id="47" name="Line 29"/>
              <p:cNvSpPr>
                <a:spLocks noChangeShapeType="1"/>
              </p:cNvSpPr>
              <p:nvPr/>
            </p:nvSpPr>
            <p:spPr bwMode="auto">
              <a:xfrm flipV="1">
                <a:off x="1292" y="2341"/>
                <a:ext cx="137" cy="4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" name="Line 30"/>
              <p:cNvSpPr>
                <a:spLocks noChangeShapeType="1"/>
              </p:cNvSpPr>
              <p:nvPr/>
            </p:nvSpPr>
            <p:spPr bwMode="auto">
              <a:xfrm>
                <a:off x="1429" y="2341"/>
                <a:ext cx="136" cy="4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4" name="Group 31"/>
            <p:cNvGrpSpPr>
              <a:grpSpLocks/>
            </p:cNvGrpSpPr>
            <p:nvPr/>
          </p:nvGrpSpPr>
          <p:grpSpPr bwMode="auto">
            <a:xfrm>
              <a:off x="1065" y="890"/>
              <a:ext cx="273" cy="46"/>
              <a:chOff x="1292" y="2341"/>
              <a:chExt cx="273" cy="46"/>
            </a:xfrm>
          </p:grpSpPr>
          <p:sp>
            <p:nvSpPr>
              <p:cNvPr id="45" name="Line 32"/>
              <p:cNvSpPr>
                <a:spLocks noChangeShapeType="1"/>
              </p:cNvSpPr>
              <p:nvPr/>
            </p:nvSpPr>
            <p:spPr bwMode="auto">
              <a:xfrm flipV="1">
                <a:off x="1292" y="2341"/>
                <a:ext cx="137" cy="4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" name="Line 33"/>
              <p:cNvSpPr>
                <a:spLocks noChangeShapeType="1"/>
              </p:cNvSpPr>
              <p:nvPr/>
            </p:nvSpPr>
            <p:spPr bwMode="auto">
              <a:xfrm>
                <a:off x="1429" y="2341"/>
                <a:ext cx="136" cy="4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54" name="Text Box 35"/>
          <p:cNvSpPr txBox="1">
            <a:spLocks noChangeArrowheads="1"/>
          </p:cNvSpPr>
          <p:nvPr/>
        </p:nvSpPr>
        <p:spPr bwMode="auto">
          <a:xfrm>
            <a:off x="1137456" y="3536326"/>
            <a:ext cx="40018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BCD </a:t>
            </a:r>
            <a:r>
              <a:rPr lang="en-US" altLang="en-US" sz="2400" b="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altLang="en-US" sz="2400" b="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altLang="en-US" sz="2400" b="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altLang="en-US" sz="2400" b="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t</a:t>
            </a:r>
            <a:r>
              <a:rPr lang="en-US" altLang="en-US" sz="2400" b="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altLang="en-US" sz="2400" b="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45364" y="950482"/>
            <a:ext cx="2949054" cy="2093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1363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  <p:sndAc>
          <p:stSnd>
            <p:snd r:embed="rId3" name="chimes.wav"/>
          </p:stSnd>
        </p:sndAc>
      </p:transition>
    </mc:Choice>
    <mc:Fallback xmlns="">
      <p:transition spd="slow">
        <p:fade/>
        <p:sndAc>
          <p:stSnd>
            <p:snd r:embed="rId15" name="chimes.wav"/>
          </p:stSnd>
        </p:sndAc>
      </p:transition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1051250292"/>
</p:tagLst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1" id="{10A84C02-4F09-40FE-82F3-79312BC08B2E}" vid="{8CF0B9B1-669A-4898-A12F-E87E9FA76E17}"/>
    </a:ext>
  </a:extLst>
</a:theme>
</file>

<file path=ppt/theme/theme2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UI/customUI14.xml>PPT9 137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370</TotalTime>
  <Words>916</Words>
  <Application>Microsoft Office PowerPoint</Application>
  <PresentationFormat>Widescreen</PresentationFormat>
  <Paragraphs>180</Paragraphs>
  <Slides>25</Slides>
  <Notes>15</Notes>
  <HiddenSlides>0</HiddenSlides>
  <MMClips>4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6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45" baseType="lpstr">
      <vt:lpstr>微软雅黑</vt:lpstr>
      <vt:lpstr>.VnTime</vt:lpstr>
      <vt:lpstr>Agency FB</vt:lpstr>
      <vt:lpstr>Arial</vt:lpstr>
      <vt:lpstr>Calibri</vt:lpstr>
      <vt:lpstr>Calibri Light</vt:lpstr>
      <vt:lpstr>Cambria Math</vt:lpstr>
      <vt:lpstr>Tahoma</vt:lpstr>
      <vt:lpstr>Times New Roman</vt:lpstr>
      <vt:lpstr>VNI-Times</vt:lpstr>
      <vt:lpstr>Wingdings</vt:lpstr>
      <vt:lpstr>思源黑体 Heavy</vt:lpstr>
      <vt:lpstr>Custom Design</vt:lpstr>
      <vt:lpstr>3_Office Theme</vt:lpstr>
      <vt:lpstr>4_Office Theme</vt:lpstr>
      <vt:lpstr>5_Office Theme</vt:lpstr>
      <vt:lpstr>6_Office Theme</vt:lpstr>
      <vt:lpstr>Office 主题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P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ê Ngọc Bảo Trân</dc:creator>
  <cp:lastModifiedBy>Administrator</cp:lastModifiedBy>
  <cp:revision>406</cp:revision>
  <dcterms:created xsi:type="dcterms:W3CDTF">2021-08-12T00:09:30Z</dcterms:created>
  <dcterms:modified xsi:type="dcterms:W3CDTF">2024-10-22T04:31:08Z</dcterms:modified>
</cp:coreProperties>
</file>